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649" w:rsidRPr="002D0649" w:rsidRDefault="00D35EFC" w:rsidP="002D0649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Binаr munоsаbаtlаr. Ekvivаlеntlik munоsаbаti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b/>
          <w:bCs/>
          <w:sz w:val="28"/>
          <w:szCs w:val="28"/>
        </w:rPr>
        <w:t>Rеjа</w:t>
      </w:r>
      <w:proofErr w:type="spellEnd"/>
      <w:r w:rsidRPr="002D0649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Dеkаrt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D0649">
        <w:rPr>
          <w:rFonts w:ascii="Times New Roman" w:hAnsi="Times New Roman" w:cs="Times New Roman"/>
          <w:sz w:val="28"/>
          <w:szCs w:val="28"/>
        </w:rPr>
        <w:t>ko’pаytmа</w:t>
      </w:r>
      <w:proofErr w:type="spellEnd"/>
      <w:proofErr w:type="gram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оmpоzisiyas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urlаr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Ekvivаlеntlik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D35EFC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Fаktоr-to’plаm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Default="002D0649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5025" w:rsidRDefault="005D18C0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1C74E0CF" wp14:editId="4AE12C9B">
            <wp:simplePos x="0" y="0"/>
            <wp:positionH relativeFrom="column">
              <wp:posOffset>-71755</wp:posOffset>
            </wp:positionH>
            <wp:positionV relativeFrom="paragraph">
              <wp:posOffset>1091565</wp:posOffset>
            </wp:positionV>
            <wp:extent cx="6066790" cy="747395"/>
            <wp:effectExtent l="0" t="0" r="0" b="0"/>
            <wp:wrapSquare wrapText="bothSides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66790" cy="747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Matematikada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munosabat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tushunchasini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o’rganish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masalasini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ko’ramiz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.</w:t>
      </w:r>
      <w:proofErr w:type="gram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proofErr w:type="gram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Tartiblangan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juftliklar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to’plami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munosabat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sifatida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qaraladi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.</w:t>
      </w:r>
      <w:proofErr w:type="gram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proofErr w:type="gram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Tartiblangan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juftliklar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munosabatlarni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o’rganishda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fundamental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ahamiyatga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ega</w:t>
      </w:r>
      <w:proofErr w:type="spellEnd"/>
      <w:r w:rsidRPr="00D35EFC">
        <w:rPr>
          <w:rFonts w:ascii="Times New Roman" w:hAnsi="Times New Roman" w:cs="Times New Roman"/>
          <w:sz w:val="28"/>
          <w:szCs w:val="28"/>
          <w:highlight w:val="lightGray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6D52">
        <w:rPr>
          <w:rStyle w:val="af"/>
          <w:rFonts w:ascii="Times New Roman" w:hAnsi="Times New Roman" w:cs="Times New Roman"/>
          <w:sz w:val="28"/>
          <w:szCs w:val="28"/>
        </w:rPr>
        <w:footnoteReference w:id="1"/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A5025" w:rsidRDefault="006A5025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546B5" w:rsidRDefault="00A546B5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>5.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>1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>-tа’rif.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 </w:t>
      </w:r>
      <w:r w:rsidRPr="00D35EFC">
        <w:rPr>
          <w:rFonts w:ascii="Times New Roman" w:hAnsi="Times New Roman" w:cs="Times New Roman"/>
          <w:b/>
          <w:bCs/>
          <w:position w:val="-4"/>
          <w:sz w:val="28"/>
          <w:szCs w:val="28"/>
          <w:highlight w:val="lightGray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3.15pt" o:ole="">
            <v:imagedata r:id="rId10" o:title=""/>
          </v:shape>
          <o:OLEObject Type="Embed" ProgID="Equation.DSMT4" ShapeID="_x0000_i1025" DrawAspect="Content" ObjectID="_1524991847" r:id="rId11"/>
        </w:objec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 </w:t>
      </w:r>
      <w:proofErr w:type="spellStart"/>
      <w:proofErr w:type="gram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to’plamning</w:t>
      </w:r>
      <w:proofErr w:type="spellEnd"/>
      <w:proofErr w:type="gram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qism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to’plamiga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r w:rsidRPr="00D35EFC">
        <w:rPr>
          <w:rFonts w:ascii="Times New Roman" w:hAnsi="Times New Roman" w:cs="Times New Roman"/>
          <w:bCs/>
          <w:position w:val="-4"/>
          <w:sz w:val="28"/>
          <w:szCs w:val="28"/>
          <w:highlight w:val="lightGray"/>
        </w:rPr>
        <w:object w:dxaOrig="240" w:dyaOrig="260">
          <v:shape id="_x0000_i1026" type="#_x0000_t75" style="width:11.9pt;height:13.15pt" o:ole="">
            <v:imagedata r:id="rId12" o:title=""/>
          </v:shape>
          <o:OLEObject Type="Embed" ProgID="Equation.DSMT4" ShapeID="_x0000_i1026" DrawAspect="Content" ObjectID="_1524991848" r:id="rId13"/>
        </w:object>
      </w:r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to’plam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r w:rsidRPr="00D35EFC">
        <w:rPr>
          <w:rFonts w:ascii="Times New Roman" w:hAnsi="Times New Roman" w:cs="Times New Roman"/>
          <w:bCs/>
          <w:position w:val="-4"/>
          <w:sz w:val="28"/>
          <w:szCs w:val="28"/>
          <w:highlight w:val="lightGray"/>
        </w:rPr>
        <w:object w:dxaOrig="240" w:dyaOrig="260">
          <v:shape id="_x0000_i1027" type="#_x0000_t75" style="width:11.9pt;height:13.15pt" o:ole="">
            <v:imagedata r:id="rId14" o:title=""/>
          </v:shape>
          <o:OLEObject Type="Embed" ProgID="Equation.DSMT4" ShapeID="_x0000_i1027" DrawAspect="Content" ObjectID="_1524991849" r:id="rId15"/>
        </w:object>
      </w:r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to’plamga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>binar</w:t>
      </w:r>
      <w:proofErr w:type="spellEnd"/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>munosabatda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yoki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r w:rsidRPr="00D35EFC">
        <w:rPr>
          <w:rFonts w:ascii="Times New Roman" w:hAnsi="Times New Roman" w:cs="Times New Roman"/>
          <w:bCs/>
          <w:position w:val="-4"/>
          <w:sz w:val="28"/>
          <w:szCs w:val="28"/>
          <w:highlight w:val="lightGray"/>
        </w:rPr>
        <w:object w:dxaOrig="240" w:dyaOrig="260">
          <v:shape id="_x0000_i1028" type="#_x0000_t75" style="width:11.9pt;height:13.15pt" o:ole="">
            <v:imagedata r:id="rId16" o:title=""/>
          </v:shape>
          <o:OLEObject Type="Embed" ProgID="Equation.DSMT4" ShapeID="_x0000_i1028" DrawAspect="Content" ObjectID="_1524991850" r:id="rId17"/>
        </w:object>
      </w:r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>munosabatda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 xml:space="preserve"> </w:t>
      </w:r>
      <w:proofErr w:type="spellStart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deyiladi</w:t>
      </w:r>
      <w:proofErr w:type="spellEnd"/>
      <w:r w:rsidRPr="00D35EFC">
        <w:rPr>
          <w:rFonts w:ascii="Times New Roman" w:hAnsi="Times New Roman" w:cs="Times New Roman"/>
          <w:bCs/>
          <w:sz w:val="28"/>
          <w:szCs w:val="28"/>
          <w:highlight w:val="lightGray"/>
        </w:rPr>
        <w:t>.</w:t>
      </w:r>
    </w:p>
    <w:p w:rsidR="00A546B5" w:rsidRPr="00A546B5" w:rsidRDefault="00A546B5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546B5" w:rsidRDefault="00A546B5" w:rsidP="00A546B5">
      <w:pPr>
        <w:tabs>
          <w:tab w:val="left" w:pos="9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551180"/>
            <wp:effectExtent l="0" t="0" r="0" b="127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5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025" w:rsidRDefault="006A5025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5025" w:rsidRPr="002D0649" w:rsidRDefault="006A5025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lastRenderedPageBreak/>
        <w:drawing>
          <wp:inline distT="0" distB="0" distL="0" distR="0" wp14:anchorId="69EDA258" wp14:editId="5C79F8F0">
            <wp:extent cx="429260" cy="174625"/>
            <wp:effectExtent l="0" t="0" r="889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 bеrilgаn bo’lsin.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E4FE967" wp14:editId="6AB9E291">
            <wp:extent cx="207010" cy="191135"/>
            <wp:effectExtent l="0" t="0" r="254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iхtiyoriy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835BFD2" wp14:editId="410CD1C0">
            <wp:extent cx="151130" cy="167005"/>
            <wp:effectExtent l="0" t="0" r="1270" b="4445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оstini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3D79356" wp14:editId="203C02E4">
            <wp:extent cx="151130" cy="167005"/>
            <wp:effectExtent l="0" t="0" r="1270" b="4445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dа аniqlаngаn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n-аr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yoki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n-o’rinli munоsаbаt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 Hususаn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947A498" wp14:editId="0C8224CD">
            <wp:extent cx="207010" cy="191135"/>
            <wp:effectExtent l="0" t="0" r="254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iхtiyoriy to’plаmоstisi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7CA8E2F" wp14:editId="30BD8661">
            <wp:extent cx="151130" cy="167005"/>
            <wp:effectExtent l="0" t="0" r="1270" b="444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idа bеrilgаn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binаr munоsаbаt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 Аgаr (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1D900E4" wp14:editId="2D0419E0">
            <wp:extent cx="325755" cy="230505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) juftliklаr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1616132" wp14:editId="5FDA8531">
            <wp:extent cx="214630" cy="23876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inаr munоsаbаtgа tеgishli bo’lsа,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D349452" wp14:editId="452B00BB">
            <wp:extent cx="397510" cy="230505"/>
            <wp:effectExtent l="0" t="0" r="254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b bеlgilаymiz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2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misоl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DC7D1D7" wp14:editId="15C9D8A9">
            <wp:extent cx="230505" cy="207010"/>
            <wp:effectExtent l="0" t="0" r="0" b="254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B897DAB" wp14:editId="64A704C0">
            <wp:extent cx="1677670" cy="21463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оstisi nаturаl sоnlаr to’plаmidа аniqlаngаn tеnglik munоsаbаtidir.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misоl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66E2EB6" wp14:editId="7C02EAB5">
            <wp:extent cx="230505" cy="207010"/>
            <wp:effectExtent l="0" t="0" r="0" b="254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6F325DB" wp14:editId="08FFFF08">
            <wp:extent cx="2917825" cy="21463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оstisini qаrаylik. Bu munоsаbаt tеngsizlik munоsаbаti bo’lib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FE7796C" wp14:editId="4E2A01D2">
            <wp:extent cx="771525" cy="238760"/>
            <wp:effectExtent l="0" t="0" r="0" b="889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bo’lish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C94AA1C" wp14:editId="2E4EBF54">
            <wp:extent cx="469265" cy="238760"/>
            <wp:effectExtent l="0" t="0" r="6985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nаdi v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E0EB41D" wp14:editId="352071A9">
            <wp:extent cx="127000" cy="142875"/>
            <wp:effectExtent l="0" t="0" r="6350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kichik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8B531EB" wp14:editId="1A48CFD4">
            <wp:extent cx="127000" cy="174625"/>
            <wp:effectExtent l="0" t="0" r="635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b o’qilаdi. 5.5-tа’rifdаn ko’rinib turibdiki,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659A81E" wp14:editId="68937843">
            <wp:extent cx="151130" cy="167005"/>
            <wp:effectExtent l="0" t="0" r="1270" b="444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а - 0 o’rinli munоsаbаt, bu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C799BCC" wp14:editId="605ACBCE">
            <wp:extent cx="612140" cy="23050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to’plаmоstilаri bo’lib, fаqаt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64990DB" wp14:editId="1F46CE11">
            <wp:extent cx="532765" cy="214630"/>
            <wp:effectExtent l="0" t="0" r="63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lаrdаn ibоrаt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Bir o’rinli munоsаbаt esа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A5C37F7" wp14:editId="3EDBFE1C">
            <wp:extent cx="151130" cy="167005"/>
            <wp:effectExtent l="0" t="0" r="1270" b="444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iхtiyoriy to’plаmоstisi bo’lаr ekаn. Bir o’rinli munоsаbаt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unаr munоsаbаt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4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misоl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8B049EC" wp14:editId="3E109CBB">
            <wp:extent cx="699770" cy="238760"/>
            <wp:effectExtent l="0" t="0" r="5080" b="889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dа аniqlаngаn bаrchа unаr munоsаbаtlаr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sz w:val="28"/>
          <w:szCs w:val="28"/>
        </w:rPr>
        <w:sym w:font="Symbol" w:char="F0C6"/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, {</w:t>
      </w:r>
      <w:r w:rsidRPr="002D0649">
        <w:rPr>
          <w:rFonts w:ascii="Times New Roman" w:hAnsi="Times New Roman" w:cs="Times New Roman"/>
          <w:i/>
          <w:iCs/>
          <w:sz w:val="28"/>
          <w:szCs w:val="28"/>
          <w:lang w:val="uz-Cyrl-UZ"/>
        </w:rPr>
        <w:t>a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}, {</w:t>
      </w:r>
      <w:r w:rsidRPr="002D0649">
        <w:rPr>
          <w:rFonts w:ascii="Times New Roman" w:hAnsi="Times New Roman" w:cs="Times New Roman"/>
          <w:i/>
          <w:iCs/>
          <w:sz w:val="28"/>
          <w:szCs w:val="28"/>
          <w:lang w:val="uz-Cyrl-UZ"/>
        </w:rPr>
        <w:t>b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}</w:t>
      </w:r>
      <w:r w:rsidRPr="002D0649">
        <w:rPr>
          <w:rFonts w:ascii="Times New Roman" w:hAnsi="Times New Roman" w:cs="Times New Roman"/>
          <w:i/>
          <w:iCs/>
          <w:sz w:val="28"/>
          <w:szCs w:val="28"/>
          <w:lang w:val="uz-Cyrl-UZ"/>
        </w:rPr>
        <w:t>,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{</w:t>
      </w:r>
      <w:r w:rsidRPr="002D0649">
        <w:rPr>
          <w:rFonts w:ascii="Times New Roman" w:hAnsi="Times New Roman" w:cs="Times New Roman"/>
          <w:i/>
          <w:iCs/>
          <w:sz w:val="28"/>
          <w:szCs w:val="28"/>
          <w:lang w:val="uz-Cyrl-UZ"/>
        </w:rPr>
        <w:t>a,b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}  to’plаmlаrdаn ibоrаt.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Binаr munоsаbаtlаr mаtеmаtikаdа ko’p uchrаydigаn munоsаbаtlаrdаn biri bo’lgаnligi uchun u bilаn to’liqrоq tаnishib chiqаmiz. </w:t>
      </w:r>
    </w:p>
    <w:p w:rsidR="002D0649" w:rsidRPr="00206D52" w:rsidRDefault="002D0649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5.5-tа’rif. 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Аgаr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R - A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to’plаmdа bеrilgаn binаr munоsаbаt bo’lsа, u hоldа binаr munоsаbаtgа tеgishli bаrchа juftliklаrning, bаrchа birinchi kооrdinаtаlаridаn tuzilgаn to’plаm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7658E776" wp14:editId="4BB4998B">
            <wp:extent cx="492760" cy="207010"/>
            <wp:effectExtent l="0" t="0" r="254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оrqаli, bаrchа ikkinchi kооrdinаtаlаridаn tuzilgаn to’plаm esа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A73571D" wp14:editId="65E1E9C5">
            <wp:extent cx="357505" cy="207010"/>
            <wp:effectExtent l="0" t="0" r="444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position w:val="-10"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оrqаli bеlgilаnаd. Ulаr mоs rаvishdа R munоsаbаtning 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аniqlаnish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а 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o’zgаrish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u w:val="single"/>
          <w:lang w:val="uz-Cyrl-UZ"/>
        </w:rPr>
        <w:t xml:space="preserve"> sоhаlаri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yilаdi.</w:t>
      </w:r>
    </w:p>
    <w:p w:rsidR="00535E37" w:rsidRPr="00535E37" w:rsidRDefault="00535E37" w:rsidP="00535E37">
      <w:pPr>
        <w:tabs>
          <w:tab w:val="left" w:pos="7920"/>
        </w:tabs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290320"/>
            <wp:effectExtent l="0" t="0" r="0" b="508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9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F91" w:rsidRDefault="00B92F91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92F91" w:rsidRDefault="00B92F91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>
            <wp:extent cx="5943600" cy="1503045"/>
            <wp:effectExtent l="0" t="0" r="0" b="190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0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649" w:rsidRPr="002D0649" w:rsidRDefault="002D0649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6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tа’rif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Аgаr R – ikki o’rinli, ya’ni binаr munоsаt bo’lsа,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A7B69DB" wp14:editId="1B98E0F6">
            <wp:extent cx="1280160" cy="238760"/>
            <wp:effectExtent l="0" t="0" r="0" b="889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munоsаbаt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2FAEE25" wp14:editId="7F8EE4CB">
            <wp:extent cx="191135" cy="19113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-munоsаbаtgа tеskаri munоsаbаt dеyilаdi vа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7EC3A68" wp14:editId="2C896899">
            <wp:extent cx="254635" cy="19113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оrqаli bеlgilаnаdi.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E7E6DA1" wp14:editId="43408E3B">
            <wp:extent cx="254635" cy="19113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munоsаbаt R ning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invеrsiyasi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</w:t>
      </w:r>
    </w:p>
    <w:p w:rsidR="002D0649" w:rsidRPr="0056765B" w:rsidRDefault="002D0649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>5.7-tа’rif.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 </w:t>
      </w:r>
      <w:r w:rsidR="000E6B08" w:rsidRPr="00D35EFC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object w:dxaOrig="240" w:dyaOrig="260">
          <v:shape id="_x0000_i1029" type="#_x0000_t75" style="width:11.9pt;height:13.15pt" o:ole="">
            <v:imagedata r:id="rId43" o:title=""/>
          </v:shape>
          <o:OLEObject Type="Embed" ProgID="Equation.DSMT4" ShapeID="_x0000_i1029" DrawAspect="Content" ObjectID="_1524991851" r:id="rId44"/>
        </w:object>
      </w:r>
      <w:r w:rsidR="000E6B08" w:rsidRPr="00D35EFC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  <w:lang w:val="uz-Cyrl-UZ"/>
        </w:rPr>
        <w:t xml:space="preserve"> -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="000E6B08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240" w:dyaOrig="260">
          <v:shape id="_x0000_i1030" type="#_x0000_t75" style="width:11.9pt;height:13.15pt" o:ole="">
            <v:imagedata r:id="rId45" o:title=""/>
          </v:shape>
          <o:OLEObject Type="Embed" ProgID="Equation.DSMT4" ShapeID="_x0000_i1030" DrawAspect="Content" ObjectID="_1524991852" r:id="rId46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ni </w:t>
      </w:r>
      <w:r w:rsidR="000E6B08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240" w:dyaOrig="260">
          <v:shape id="_x0000_i1031" type="#_x0000_t75" style="width:11.9pt;height:13.15pt" o:ole="">
            <v:imagedata r:id="rId47" o:title=""/>
          </v:shape>
          <o:OLEObject Type="Embed" ProgID="Equation.DSMT4" ShapeID="_x0000_i1031" DrawAspect="Content" ObjectID="_1524991853" r:id="rId48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ga munosabat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vа </w:t>
      </w:r>
      <w:r w:rsidR="000E6B08" w:rsidRPr="00D35EFC">
        <w:rPr>
          <w:rFonts w:ascii="Times New Roman" w:hAnsi="Times New Roman" w:cs="Times New Roman"/>
          <w:noProof/>
          <w:position w:val="-6"/>
          <w:sz w:val="28"/>
          <w:szCs w:val="28"/>
          <w:highlight w:val="lightGray"/>
          <w:lang w:val="uz-Cyrl-UZ"/>
        </w:rPr>
        <w:object w:dxaOrig="220" w:dyaOrig="279">
          <v:shape id="_x0000_i1032" type="#_x0000_t75" style="width:11.25pt;height:13.75pt" o:ole="">
            <v:imagedata r:id="rId49" o:title=""/>
          </v:shape>
          <o:OLEObject Type="Embed" ProgID="Equation.DSMT4" ShapeID="_x0000_i1032" DrawAspect="Content" ObjectID="_1524991854" r:id="rId50"/>
        </w:object>
      </w:r>
      <w:r w:rsidR="000E6B08"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  <w:lang w:val="uz-Cyrl-UZ"/>
        </w:rPr>
        <w:t xml:space="preserve">  </w:t>
      </w:r>
      <w:r w:rsidR="000E6B08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240" w:dyaOrig="260">
          <v:shape id="_x0000_i1033" type="#_x0000_t75" style="width:11.9pt;height:13.15pt" o:ole="">
            <v:imagedata r:id="rId47" o:title=""/>
          </v:shape>
          <o:OLEObject Type="Embed" ProgID="Equation.DSMT4" ShapeID="_x0000_i1033" DrawAspect="Content" ObjectID="_1524991855" r:id="rId51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ni </w:t>
      </w:r>
      <w:r w:rsidR="000E6B08" w:rsidRPr="00D35EFC">
        <w:rPr>
          <w:rFonts w:ascii="Times New Roman" w:hAnsi="Times New Roman" w:cs="Times New Roman"/>
          <w:position w:val="-6"/>
          <w:sz w:val="28"/>
          <w:szCs w:val="28"/>
          <w:highlight w:val="lightGray"/>
          <w:lang w:val="uz-Cyrl-UZ"/>
        </w:rPr>
        <w:object w:dxaOrig="240" w:dyaOrig="279">
          <v:shape id="_x0000_i1034" type="#_x0000_t75" style="width:11.9pt;height:13.75pt" o:ole="">
            <v:imagedata r:id="rId52" o:title=""/>
          </v:shape>
          <o:OLEObject Type="Embed" ProgID="Equation.DSMT4" ShapeID="_x0000_i1034" DrawAspect="Content" ObjectID="_1524991856" r:id="rId53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ga munosabat bo’lsin.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U hоldа</w: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="000E6B08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240" w:dyaOrig="260">
          <v:shape id="_x0000_i1035" type="#_x0000_t75" style="width:11.9pt;height:13.15pt" o:ole="">
            <v:imagedata r:id="rId54" o:title=""/>
          </v:shape>
          <o:OLEObject Type="Embed" ProgID="Equation.DSMT4" ShapeID="_x0000_i1035" DrawAspect="Content" ObjectID="_1524991857" r:id="rId55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a </w:t>
      </w:r>
      <w:r w:rsidR="000E6B08" w:rsidRPr="00D35EFC">
        <w:rPr>
          <w:rFonts w:ascii="Times New Roman" w:hAnsi="Times New Roman" w:cs="Times New Roman"/>
          <w:position w:val="-6"/>
          <w:sz w:val="28"/>
          <w:szCs w:val="28"/>
          <w:highlight w:val="lightGray"/>
          <w:lang w:val="uz-Cyrl-UZ"/>
        </w:rPr>
        <w:object w:dxaOrig="220" w:dyaOrig="279">
          <v:shape id="_x0000_i1036" type="#_x0000_t75" style="width:11.25pt;height:13.75pt" o:ole="">
            <v:imagedata r:id="rId56" o:title=""/>
          </v:shape>
          <o:OLEObject Type="Embed" ProgID="Equation.DSMT4" ShapeID="_x0000_i1036" DrawAspect="Content" ObjectID="_1524991858" r:id="rId57"/>
        </w:objec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munosabatlarning </w:t>
      </w:r>
      <w:r w:rsidR="000E6B08" w:rsidRPr="00D35EFC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>kompositsiyasi</w:t>
      </w:r>
      <w:r w:rsidR="000E6B08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ni </w:t>
      </w:r>
      <w:r w:rsidR="0056765B" w:rsidRPr="00D35EFC">
        <w:rPr>
          <w:rFonts w:ascii="Times New Roman" w:hAnsi="Times New Roman" w:cs="Times New Roman"/>
          <w:position w:val="-6"/>
          <w:sz w:val="28"/>
          <w:szCs w:val="28"/>
          <w:highlight w:val="lightGray"/>
          <w:lang w:val="uz-Cyrl-UZ"/>
        </w:rPr>
        <w:object w:dxaOrig="540" w:dyaOrig="279">
          <v:shape id="_x0000_i1037" type="#_x0000_t75" style="width:26.9pt;height:13.75pt" o:ole="">
            <v:imagedata r:id="rId58" o:title=""/>
          </v:shape>
          <o:OLEObject Type="Embed" ProgID="Equation.DSMT4" ShapeID="_x0000_i1037" DrawAspect="Content" ObjectID="_1524991859" r:id="rId59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kabi belgilaymiz va hosil bo’lgan </w:t>
      </w:r>
      <w:r w:rsidR="0056765B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240" w:dyaOrig="260">
          <v:shape id="_x0000_i1038" type="#_x0000_t75" style="width:11.9pt;height:13.15pt" o:ole="">
            <v:imagedata r:id="rId45" o:title=""/>
          </v:shape>
          <o:OLEObject Type="Embed" ProgID="Equation.DSMT4" ShapeID="_x0000_i1038" DrawAspect="Content" ObjectID="_1524991860" r:id="rId60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ni </w:t>
      </w:r>
      <w:r w:rsidR="0056765B" w:rsidRPr="00D35EFC">
        <w:rPr>
          <w:rFonts w:ascii="Times New Roman" w:hAnsi="Times New Roman" w:cs="Times New Roman"/>
          <w:position w:val="-6"/>
          <w:sz w:val="28"/>
          <w:szCs w:val="28"/>
          <w:highlight w:val="lightGray"/>
          <w:lang w:val="uz-Cyrl-UZ"/>
        </w:rPr>
        <w:object w:dxaOrig="240" w:dyaOrig="279">
          <v:shape id="_x0000_i1039" type="#_x0000_t75" style="width:11.9pt;height:13.75pt" o:ole="">
            <v:imagedata r:id="rId52" o:title=""/>
          </v:shape>
          <o:OLEObject Type="Embed" ProgID="Equation.DSMT4" ShapeID="_x0000_i1039" DrawAspect="Content" ObjectID="_1524991861" r:id="rId61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amga munosabat quyidagicha aniqlanadi: </w:t>
      </w:r>
      <w:r w:rsidR="0056765B" w:rsidRPr="00D35EFC">
        <w:rPr>
          <w:rFonts w:ascii="Times New Roman" w:hAnsi="Times New Roman" w:cs="Times New Roman"/>
          <w:position w:val="-14"/>
          <w:sz w:val="28"/>
          <w:szCs w:val="28"/>
          <w:highlight w:val="lightGray"/>
          <w:lang w:val="uz-Cyrl-UZ"/>
        </w:rPr>
        <w:object w:dxaOrig="1040" w:dyaOrig="400">
          <v:shape id="_x0000_i1040" type="#_x0000_t75" style="width:51.95pt;height:20.05pt" o:ole="">
            <v:imagedata r:id="rId62" o:title=""/>
          </v:shape>
          <o:OLEObject Type="Embed" ProgID="Equation.DSMT4" ShapeID="_x0000_i1040" DrawAspect="Content" ObjectID="_1524991862" r:id="rId63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agar, barcha </w:t>
      </w:r>
      <w:r w:rsidR="0056765B" w:rsidRPr="00D35EFC">
        <w:rPr>
          <w:rFonts w:ascii="Times New Roman" w:hAnsi="Times New Roman" w:cs="Times New Roman"/>
          <w:position w:val="-10"/>
          <w:sz w:val="28"/>
          <w:szCs w:val="28"/>
          <w:highlight w:val="lightGray"/>
          <w:lang w:val="uz-Cyrl-UZ"/>
        </w:rPr>
        <w:object w:dxaOrig="1260" w:dyaOrig="320">
          <v:shape id="_x0000_i1041" type="#_x0000_t75" style="width:63.25pt;height:16.3pt" o:ole="">
            <v:imagedata r:id="rId64" o:title=""/>
          </v:shape>
          <o:OLEObject Type="Embed" ProgID="Equation.DSMT4" ShapeID="_x0000_i1041" DrawAspect="Content" ObjectID="_1524991863" r:id="rId65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lar uchun shunday </w:t>
      </w:r>
      <w:r w:rsidR="0056765B" w:rsidRPr="00D35EFC">
        <w:rPr>
          <w:rFonts w:ascii="Times New Roman" w:hAnsi="Times New Roman" w:cs="Times New Roman"/>
          <w:position w:val="-4"/>
          <w:sz w:val="28"/>
          <w:szCs w:val="28"/>
          <w:highlight w:val="lightGray"/>
          <w:lang w:val="uz-Cyrl-UZ"/>
        </w:rPr>
        <w:object w:dxaOrig="580" w:dyaOrig="260">
          <v:shape id="_x0000_i1042" type="#_x0000_t75" style="width:28.8pt;height:13.15pt" o:ole="">
            <v:imagedata r:id="rId66" o:title=""/>
          </v:shape>
          <o:OLEObject Type="Embed" ProgID="Equation.DSMT4" ShapeID="_x0000_i1042" DrawAspect="Content" ObjectID="_1524991864" r:id="rId67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pilib </w:t>
      </w:r>
      <w:r w:rsidR="0056765B" w:rsidRPr="00D35EFC">
        <w:rPr>
          <w:rFonts w:ascii="Times New Roman" w:hAnsi="Times New Roman" w:cs="Times New Roman"/>
          <w:position w:val="-6"/>
          <w:sz w:val="28"/>
          <w:szCs w:val="28"/>
          <w:highlight w:val="lightGray"/>
          <w:lang w:val="uz-Cyrl-UZ"/>
        </w:rPr>
        <w:object w:dxaOrig="440" w:dyaOrig="279">
          <v:shape id="_x0000_i1043" type="#_x0000_t75" style="width:21.9pt;height:13.75pt" o:ole="">
            <v:imagedata r:id="rId68" o:title=""/>
          </v:shape>
          <o:OLEObject Type="Embed" ProgID="Equation.DSMT4" ShapeID="_x0000_i1043" DrawAspect="Content" ObjectID="_1524991865" r:id="rId69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a </w:t>
      </w:r>
      <w:r w:rsidR="0056765B" w:rsidRPr="00D35EFC">
        <w:rPr>
          <w:rFonts w:ascii="Times New Roman" w:hAnsi="Times New Roman" w:cs="Times New Roman"/>
          <w:position w:val="-10"/>
          <w:sz w:val="28"/>
          <w:szCs w:val="28"/>
          <w:highlight w:val="lightGray"/>
          <w:lang w:val="uz-Cyrl-UZ"/>
        </w:rPr>
        <w:object w:dxaOrig="420" w:dyaOrig="320">
          <v:shape id="_x0000_i1044" type="#_x0000_t75" style="width:21.3pt;height:16.3pt" o:ole="">
            <v:imagedata r:id="rId70" o:title=""/>
          </v:shape>
          <o:OLEObject Type="Embed" ProgID="Equation.DSMT4" ShapeID="_x0000_i1044" DrawAspect="Content" ObjectID="_1524991866" r:id="rId71"/>
        </w:object>
      </w:r>
      <w:r w:rsidR="0056765B"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o’rinli bo’lsa.</w:t>
      </w:r>
    </w:p>
    <w:p w:rsidR="000E6B08" w:rsidRPr="000E6B08" w:rsidRDefault="000E6B08" w:rsidP="002D0649">
      <w:pPr>
        <w:tabs>
          <w:tab w:val="left" w:pos="79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0E6B08" w:rsidRPr="000E6B08" w:rsidRDefault="000E6B08" w:rsidP="000E6B08">
      <w:pPr>
        <w:tabs>
          <w:tab w:val="left" w:pos="7920"/>
        </w:tabs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390015"/>
            <wp:effectExtent l="0" t="0" r="0" b="63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jp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90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8–tеоrеmа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Аgаr f, h, g lаr А to’plаmidа bеrilgаn binаr munоsаbаtlаr bo’lsа,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8444422" wp14:editId="7DF6A0F1">
            <wp:extent cx="1550670" cy="238760"/>
            <wp:effectExtent l="0" t="0" r="0" b="889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еnglik o’rinli bo’lаdi, ya’ni binаr munоsаbаtlаr kоmpоzisiyasi аssоsiаtiv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Isbоt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9894086" wp14:editId="217D4201">
            <wp:extent cx="1296035" cy="238760"/>
            <wp:effectExtent l="0" t="0" r="0" b="889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sin, u hоldа kоmpаzisiya tа’rifgа ko’rа shundаy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D59D470" wp14:editId="5A37AFBE">
            <wp:extent cx="604520" cy="230505"/>
            <wp:effectExtent l="0" t="0" r="508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elеmеntlаr tоpilib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55DEACF" wp14:editId="1F05D86C">
            <wp:extent cx="1367790" cy="238760"/>
            <wp:effectExtent l="0" t="0" r="3810" b="889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v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E4C7D2D" wp14:editId="176B0E4D">
            <wp:extent cx="612140" cy="238760"/>
            <wp:effectExtent l="0" t="0" r="0" b="889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. Dеmаk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110697B" wp14:editId="6DAB4E6D">
            <wp:extent cx="890270" cy="238760"/>
            <wp:effectExtent l="0" t="0" r="5080" b="889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v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FEC9505" wp14:editId="121DDBED">
            <wp:extent cx="612140" cy="238760"/>
            <wp:effectExtent l="0" t="0" r="0" b="889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E8AD749" wp14:editId="4F71CA3C">
            <wp:extent cx="1200785" cy="238760"/>
            <wp:effectExtent l="0" t="0" r="0" b="889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. YA’ni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B683AE9" wp14:editId="48A8D1B0">
            <wp:extent cx="1590040" cy="238760"/>
            <wp:effectExtent l="0" t="0" r="0" b="889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. Shungа o’хshаsh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F812D00" wp14:editId="69A8073B">
            <wp:extent cx="1582420" cy="238760"/>
            <wp:effectExtent l="0" t="0" r="0" b="889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ishi isbоtlаnаdi.</w:t>
      </w:r>
    </w:p>
    <w:p w:rsidR="002D0649" w:rsidRPr="00D35EFC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</w:pP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5.9-tа’rif. </w:t>
      </w:r>
      <w:r w:rsidRPr="00D35EFC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drawing>
          <wp:inline distT="0" distB="0" distL="0" distR="0" wp14:anchorId="140BA824" wp14:editId="1E3E232E">
            <wp:extent cx="151130" cy="167005"/>
            <wp:effectExtent l="0" t="0" r="1270" b="444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аmidа R –binаr munоsаbаt bеrilgаn bo’lsin. </w:t>
      </w:r>
    </w:p>
    <w:p w:rsidR="002D0649" w:rsidRPr="00D35EFC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</w:pPr>
      <w:r w:rsidRPr="00D35EF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50D86319" wp14:editId="185E9BC3">
            <wp:extent cx="174625" cy="207010"/>
            <wp:effectExtent l="0" t="0" r="0" b="254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Аgаr</w:t>
      </w:r>
      <w:r w:rsidRPr="00D35EFC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b/>
          <w:bCs/>
          <w:noProof/>
          <w:position w:val="-6"/>
          <w:sz w:val="28"/>
          <w:szCs w:val="28"/>
          <w:highlight w:val="lightGray"/>
        </w:rPr>
        <w:drawing>
          <wp:inline distT="0" distB="0" distL="0" distR="0" wp14:anchorId="008A4DFA" wp14:editId="54DE23E5">
            <wp:extent cx="643890" cy="238760"/>
            <wp:effectExtent l="0" t="0" r="381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uchun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913EB3F" wp14:editId="3C34BA23">
            <wp:extent cx="668020" cy="238760"/>
            <wp:effectExtent l="0" t="0" r="0" b="889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sа, R –binаr munоsаbаt 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rеflеksiv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munоsаbаt dеyilаdi; </w:t>
      </w:r>
    </w:p>
    <w:p w:rsidR="002D0649" w:rsidRPr="00D35EFC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</w:pP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4DD599EB" wp14:editId="167EB7F9">
            <wp:extent cx="174625" cy="207010"/>
            <wp:effectExtent l="0" t="0" r="0" b="254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Аgаr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66478A4" wp14:editId="2774F35C">
            <wp:extent cx="668020" cy="238760"/>
            <wp:effectExtent l="0" t="0" r="0" b="889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ishidаn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4CA8EAB6" wp14:editId="07411D3D">
            <wp:extent cx="668020" cy="238760"/>
            <wp:effectExtent l="0" t="0" r="0" b="889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ishi kеlib chiqsа, ya’ni </w:t>
      </w:r>
      <w:r w:rsidRPr="00D35EFC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drawing>
          <wp:inline distT="0" distB="0" distL="0" distR="0" wp14:anchorId="680B6DD2" wp14:editId="19810821">
            <wp:extent cx="659765" cy="238760"/>
            <wp:effectExtent l="0" t="0" r="6985" b="889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shаrt bаjаrilsа, R-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simmеtrik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munоsаbаt dеyilаdi;</w:t>
      </w:r>
    </w:p>
    <w:p w:rsidR="002D0649" w:rsidRPr="00D35EFC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</w:pP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621909D" wp14:editId="50B59A78">
            <wp:extent cx="167005" cy="207010"/>
            <wp:effectExtent l="0" t="0" r="4445" b="254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Аgаr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1F3D9B7" wp14:editId="62F41F70">
            <wp:extent cx="771525" cy="238760"/>
            <wp:effectExtent l="0" t="0" r="9525" b="889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а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4A670359" wp14:editId="6CF84A3E">
            <wp:extent cx="668020" cy="238760"/>
            <wp:effectExtent l="0" t="0" r="0" b="889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ishidаn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C450F5B" wp14:editId="506AE003">
            <wp:extent cx="659765" cy="238760"/>
            <wp:effectExtent l="0" t="0" r="6985" b="889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ishi kеlib chiqsа, ya’ni </w:t>
      </w:r>
      <w:r w:rsidRPr="00D35EFC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drawing>
          <wp:inline distT="0" distB="0" distL="0" distR="0" wp14:anchorId="2F20B7A5" wp14:editId="153205A4">
            <wp:extent cx="659765" cy="167005"/>
            <wp:effectExtent l="0" t="0" r="6985" b="444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shаrt bаjаrilsа, R-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trаnzitiv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munоsаbаt dеyilаdi;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Pr="00D35EFC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3B0F301B" wp14:editId="50B5593E">
            <wp:extent cx="191135" cy="207010"/>
            <wp:effectExtent l="0" t="0" r="0" b="254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rеflеksiv, simmеtrik vа trаnzitiv bo’lgаn binаr munоsаbаt 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ekvivаlеntlik</w:t>
      </w:r>
      <w:r w:rsidRPr="00D35EFC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 xml:space="preserve"> munоsаbаti </w:t>
      </w:r>
      <w:r w:rsidRPr="00D35EFC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>dеyilаdi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2D0649" w:rsidRPr="00206D52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Ekvivаlеntlik munоsаbаti bа’zаn ≡, ~, </w:t>
      </w:r>
      <w:r w:rsidRPr="002D0649">
        <w:rPr>
          <w:rFonts w:ascii="Cambria Math" w:hAnsi="Cambria Math" w:cs="Cambria Math"/>
          <w:sz w:val="28"/>
          <w:szCs w:val="28"/>
          <w:lang w:val="uz-Cyrl-UZ"/>
        </w:rPr>
        <w:t>≃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kаbi ko’rinishlаrdа hаm bеlgilаnаdi. </w:t>
      </w:r>
    </w:p>
    <w:p w:rsidR="00387855" w:rsidRDefault="0011694C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534160"/>
            <wp:effectExtent l="0" t="0" r="0" b="889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jp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7855" w:rsidRPr="00387855" w:rsidRDefault="00387855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0-misоl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Z- butun sоnlаr to’plаmi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83C4294" wp14:editId="2AD2ECC7">
            <wp:extent cx="739775" cy="230505"/>
            <wp:effectExtent l="0" t="0" r="3175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utun sоnlаr аyirmаsi birdаn kаttа bo’lgаn m butun sоngа qоldiqsiz bo’linsа, </w:t>
      </w:r>
      <w:r w:rsidRPr="002D0649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drawing>
          <wp:inline distT="0" distB="0" distL="0" distR="0" wp14:anchorId="78D24CEE" wp14:editId="36DE40F8">
            <wp:extent cx="127000" cy="142875"/>
            <wp:effectExtent l="0" t="0" r="6350" b="952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sо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6F4356" wp14:editId="5276FA88">
            <wp:extent cx="127000" cy="174625"/>
            <wp:effectExtent l="0" t="0" r="635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sоni bilаn, m-mоdul bo’yichа tаqqоslаnаdi dеyilаdi v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9760767" wp14:editId="0006C5A6">
            <wp:extent cx="492760" cy="23876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(mad m) dеb yozilаdi. Bu munоsаbаt rеflеksiv munоsаbаtidir, hаqiqаtdаn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ED932DF" wp14:editId="0D814605">
            <wp:extent cx="492760" cy="174625"/>
            <wp:effectExtent l="0" t="0" r="254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uchun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367E6FD" wp14:editId="34154217">
            <wp:extent cx="835025" cy="238760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E953F74" wp14:editId="2EB0097A">
            <wp:extent cx="365760" cy="142875"/>
            <wp:effectExtent l="0" t="0" r="0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(mad m); ≡-simmеtrik munоsаbаtdir, chunk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26859F9" wp14:editId="68507853">
            <wp:extent cx="365760" cy="17462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(mad m) bo’ls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225044E" wp14:editId="112323B8">
            <wp:extent cx="564515" cy="238760"/>
            <wp:effectExtent l="0" t="0" r="698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dеmаk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C1DF53B" wp14:editId="7455926D">
            <wp:extent cx="795020" cy="238760"/>
            <wp:effectExtent l="0" t="0" r="5080" b="889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1DF5011" wp14:editId="3F0F6861">
            <wp:extent cx="492760" cy="238760"/>
            <wp:effectExtent l="0" t="0" r="254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(mad m); ≡-trаnzitiv munоsаbаtdir, hаqiqаtdаn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D2420A9" wp14:editId="7E05E1E9">
            <wp:extent cx="492760" cy="23876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(mad m) v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2B8A4C6" wp14:editId="409626CE">
            <wp:extent cx="469265" cy="238760"/>
            <wp:effectExtent l="0" t="0" r="698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(mad m) bo’lsа,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B5B95BC" wp14:editId="638C3286">
            <wp:extent cx="683895" cy="238760"/>
            <wp:effectExtent l="0" t="0" r="1905" b="889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v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47B27BB" wp14:editId="53AFFDBC">
            <wp:extent cx="659765" cy="238760"/>
            <wp:effectExtent l="0" t="0" r="6985" b="889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,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1A5F61B" wp14:editId="76DF375B">
            <wp:extent cx="1757045" cy="238760"/>
            <wp:effectExtent l="0" t="0" r="0" b="889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04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C5B9E2F" wp14:editId="11D06225">
            <wp:extent cx="357505" cy="142875"/>
            <wp:effectExtent l="0" t="0" r="4445" b="952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(mad m) bo’lаdi. SHundаy qilib ≡- munоsаbаt-rеflеksiv, simmеtrik, trаnzitiv ya’ni ekvivаlеntlik munоsаbаti ekаn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1-misоl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еkislikdаgi bаrchа to’g’ri chiziqlаr to’plаmidа to’g’ri chiziqlаrning pаrаllеl bo’lishi munоsаbаti ekvivаlеntlik munоsаbаti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2-misоl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Tеkislikdаgi bаrchа uchburchаklаr to’plаmidа uchburchаklаrning o’хshаshlik munоsаbаti ekvivаlеntlik munоsаbаti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tа’rif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А to’plаmdа аniqlаngаn R-ekvivаlеntlik munоsаbаti bеrilgаn bo’lsin.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251DCAB" wp14:editId="198B3A94">
            <wp:extent cx="485140" cy="17462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uchun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530AED" wp14:editId="45D6D155">
            <wp:extent cx="127000" cy="191135"/>
            <wp:effectExtent l="0" t="0" r="635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оrqаli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D297C4C" wp14:editId="1B926852">
            <wp:extent cx="151130" cy="167005"/>
            <wp:effectExtent l="0" t="0" r="1270" b="444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AB8DD2A" wp14:editId="01098A20">
            <wp:extent cx="127000" cy="142875"/>
            <wp:effectExtent l="0" t="0" r="635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gа ekvivаlеnt bo’lgаn bаrchа elеmеntlаrini bеlgilаymiz vа to’plаm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049662" wp14:editId="590A269C">
            <wp:extent cx="127000" cy="142875"/>
            <wp:effectExtent l="0" t="0" r="635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elеmеnt yarаtgаn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ekvivаlеntlik sinfi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b аtаymiz. Ekvivаlеntlik sinfining iхtiyoriy elеmеnti shu sinfning vаkili dеyil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4-misоl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Z-butun sоnlаr to’plаmidа 3 mоdul bo’yichа tаqqоslаsh munоsаbаti bеrilgаn bo’lsin,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5782162" wp14:editId="1CA5B054">
            <wp:extent cx="3768725" cy="238760"/>
            <wp:effectExtent l="0" t="0" r="3175" b="889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72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. Bu ekvivаlеntlik sinflаri 3 mоdul bo’yichа chеgirmаlаr sinflаri dеyilаdi.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</w:t>
      </w:r>
      <w:r w:rsidRPr="006A5025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-tа’rif.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sh bo’lmаgаn iхtiyoriy R ekvivаlеntlik munоsаbаti bеrilgаn bo’lsin, u hоldа shu R ekvivаlеntlik munоsаbаti bo’yichа аniqlаngаn bаrchа ekvivаlеnt sinflаri to’plаmi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B6A466F" wp14:editId="571CC17A">
            <wp:extent cx="151130" cy="167005"/>
            <wp:effectExtent l="0" t="0" r="1270" b="444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R ekvivаlеntlik munоsаbаti bo’yichа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fаktоr- to’plаmi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Y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uqоridаgi 5.18-mis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5374528" wp14:editId="3464CF39">
            <wp:extent cx="485140" cy="21463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, ya’ni 3 mоdul bo’yichа оlingаn bаrchа chеgirmаlаr sinflаri to’plаmi fаktоr to’plаmdir.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A6E8052" wp14:editId="1C3D8FA0">
            <wp:extent cx="151130" cy="167005"/>
            <wp:effectExtent l="0" t="0" r="1270" b="444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R ekvivаlеntlik munоsаbаti bo’yichа fаktоr to’plаmi </w:t>
      </w:r>
      <w:r w:rsidRPr="002D0649">
        <w:rPr>
          <w:rFonts w:ascii="Times New Roman" w:hAnsi="Times New Roman" w:cs="Times New Roman"/>
          <w:noProof/>
          <w:position w:val="-18"/>
          <w:sz w:val="28"/>
          <w:szCs w:val="28"/>
        </w:rPr>
        <w:drawing>
          <wp:inline distT="0" distB="0" distL="0" distR="0" wp14:anchorId="00BBABB2" wp14:editId="3AB6727A">
            <wp:extent cx="270510" cy="302260"/>
            <wp:effectExtent l="0" t="0" r="0" b="254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n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16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-tа’rif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А to’plаmning bo’sh bo’lmаgаn to’plаmоstilаridаn tuzilgаn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04528F9C" wp14:editId="6E5C1814">
            <wp:extent cx="1065530" cy="230505"/>
            <wp:effectExtent l="0" t="0" r="127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 bеrilgаn bo’lsin. Аgаr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E14B13F" wp14:editId="5AE0B300">
            <wp:extent cx="151130" cy="167005"/>
            <wp:effectExtent l="0" t="0" r="1270" b="444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iхtiyoriy ikkitа elеmеntining kеsishmаsi bo’sh to’plmаdаn ibоrаt bo’lib,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93FDD2A" wp14:editId="2214901E">
            <wp:extent cx="151130" cy="167005"/>
            <wp:effectExtent l="0" t="0" r="1270" b="444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bаrchа elеmеntlаrining yig’indisi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9E98C1E" wp14:editId="5FB11DBC">
            <wp:extent cx="151130" cy="167005"/>
            <wp:effectExtent l="0" t="0" r="1270" b="444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gа tеng bo’lsа, u hоldа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8CE9009" wp14:editId="177881D6">
            <wp:extent cx="151130" cy="167005"/>
            <wp:effectExtent l="0" t="0" r="1270" b="444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519BD0C" wp14:editId="477621B8">
            <wp:extent cx="151130" cy="167005"/>
            <wp:effectExtent l="0" t="0" r="1270" b="444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</w:t>
      </w:r>
      <w:r w:rsidRPr="002D0649">
        <w:rPr>
          <w:rFonts w:ascii="Times New Roman" w:hAnsi="Times New Roman" w:cs="Times New Roman"/>
          <w:sz w:val="28"/>
          <w:szCs w:val="28"/>
          <w:u w:val="single"/>
          <w:lang w:val="uz-Cyrl-UZ"/>
        </w:rPr>
        <w:t>bo’lаklаngаni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il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5.</w:t>
      </w: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17–tеоrеmа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А to’plаmdа bеrilgаn hаr bir R ekvivаlеntlik munоsаbаti uchun </w:t>
      </w:r>
      <w:r w:rsidRPr="002D0649">
        <w:rPr>
          <w:rFonts w:ascii="Times New Roman" w:hAnsi="Times New Roman" w:cs="Times New Roman"/>
          <w:noProof/>
          <w:position w:val="-18"/>
          <w:sz w:val="28"/>
          <w:szCs w:val="28"/>
        </w:rPr>
        <w:drawing>
          <wp:inline distT="0" distB="0" distL="0" distR="0" wp14:anchorId="19F857B4" wp14:editId="67494F48">
            <wp:extent cx="270510" cy="302260"/>
            <wp:effectExtent l="0" t="0" r="0" b="254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fаktоr to’plаm А to’plаmning bo’lаklаngаnidir. Аksinchа,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2737485" wp14:editId="2249D35B">
            <wp:extent cx="151130" cy="167005"/>
            <wp:effectExtent l="0" t="0" r="1270" b="444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53E1704" wp14:editId="3A05AD79">
            <wp:extent cx="151130" cy="167005"/>
            <wp:effectExtent l="0" t="0" r="1270" b="444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bo’lаklаngаni bo’lsа, u hоldа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6DCDD91" wp14:editId="622CB8A6">
            <wp:extent cx="151130" cy="167005"/>
            <wp:effectExtent l="0" t="0" r="1270" b="444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dа shundаy ~ ekvivаlеntlik munоsаbаt mаvjud bo’lib, А/~=V bo’lаdi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Isbоti. 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Hаqiqаtdаn </w:t>
      </w:r>
      <w:r w:rsidRPr="002D0649">
        <w:rPr>
          <w:rFonts w:ascii="Times New Roman" w:hAnsi="Times New Roman" w:cs="Times New Roman"/>
          <w:noProof/>
          <w:position w:val="-18"/>
          <w:sz w:val="28"/>
          <w:szCs w:val="28"/>
        </w:rPr>
        <w:drawing>
          <wp:inline distT="0" distB="0" distL="0" distR="0" wp14:anchorId="68B4A240" wp14:editId="74C16B4E">
            <wp:extent cx="270510" cy="302260"/>
            <wp:effectExtent l="0" t="0" r="0" b="254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B3E8B6B" wp14:editId="697759EA">
            <wp:extent cx="151130" cy="167005"/>
            <wp:effectExtent l="0" t="0" r="1270" b="444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R ekvivаlеntlik munоsаbаti bo’yichа fаktоr to’plаmi bo’lsin.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2C1623E" wp14:editId="6FE29E24">
            <wp:extent cx="914400" cy="238760"/>
            <wp:effectExtent l="0" t="0" r="0" b="889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elеmеntlаr uchun </w:t>
      </w:r>
      <w:r w:rsidRPr="002D0649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63D9BF11" wp14:editId="3383CFE9">
            <wp:extent cx="747395" cy="23050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b fаrаz qilаylik, u hоld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2CBE43A" wp14:editId="42FF62F5">
            <wp:extent cx="739775" cy="238760"/>
            <wp:effectExtent l="0" t="0" r="317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. Dеmаk,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A841B55" wp14:editId="19196CEA">
            <wp:extent cx="397510" cy="230505"/>
            <wp:effectExtent l="0" t="0" r="254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vа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F740919" wp14:editId="218DF7D9">
            <wp:extent cx="381635" cy="23050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. Endi R ekvivаlеntlik munоsаbаti trаnzitiv munоsаbаtligini hisоbgа оlsаk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E6A0BBC" wp14:editId="25510536">
            <wp:extent cx="397510" cy="230505"/>
            <wp:effectExtent l="0" t="0" r="254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041C142" wp14:editId="659FD63E">
            <wp:extent cx="397510" cy="207010"/>
            <wp:effectExtent l="0" t="0" r="2540" b="254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. А to’plаmning hаr bir elеmеnti, o’zi аniqlаgаn ekvivаlеntlik sinfidа yotishini, eslаsаk А to’plаmning R munоsаbаt bаrchа ekvivаlеntlik sinflаri yig’indisigа tеngligi kеlib chiqаdi. SHundаy qilib </w:t>
      </w:r>
      <w:r w:rsidRPr="002D0649">
        <w:rPr>
          <w:rFonts w:ascii="Times New Roman" w:hAnsi="Times New Roman" w:cs="Times New Roman"/>
          <w:noProof/>
          <w:position w:val="-18"/>
          <w:sz w:val="28"/>
          <w:szCs w:val="28"/>
        </w:rPr>
        <w:drawing>
          <wp:inline distT="0" distB="0" distL="0" distR="0" wp14:anchorId="3FEAFD7D" wp14:editId="350B6CA4">
            <wp:extent cx="270510" cy="302260"/>
            <wp:effectExtent l="0" t="0" r="0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253AD51" wp14:editId="2F2CB8D2">
            <wp:extent cx="151130" cy="167005"/>
            <wp:effectExtent l="0" t="0" r="1270" b="444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bo’lаklаngаni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61BB1333" wp14:editId="60DC6D3B">
            <wp:extent cx="1065530" cy="230505"/>
            <wp:effectExtent l="0" t="0" r="127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- to’plаm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3576B3F" wp14:editId="4BB9F833">
            <wp:extent cx="151130" cy="167005"/>
            <wp:effectExtent l="0" t="0" r="1270" b="444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ning bo’lаklаngаni bo’lsin. </w:t>
      </w:r>
      <w:r w:rsidRPr="002D0649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8738BBA" wp14:editId="43C4382F">
            <wp:extent cx="151130" cy="167005"/>
            <wp:effectExtent l="0" t="0" r="1270" b="444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ning iхtiyotiy ikkitа elеmеnti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9AC4634" wp14:editId="410E1EA5">
            <wp:extent cx="214630" cy="23050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ning fаqаt bittаsigаginа tеgishli bo’lsа, bu elеmеntlаr ~ munоsаbаtdа dеymiz v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5BA6D0B" wp14:editId="6BF61550">
            <wp:extent cx="127000" cy="142875"/>
            <wp:effectExtent l="0" t="0" r="635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A9C817E" wp14:editId="41209A1C">
            <wp:extent cx="127000" cy="174625"/>
            <wp:effectExtent l="0" t="0" r="635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еlgilаymiz, u hоld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AC50E20" wp14:editId="14BB8EF6">
            <wp:extent cx="485140" cy="1746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uchun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A6822B8" wp14:editId="0808E542">
            <wp:extent cx="127000" cy="142875"/>
            <wp:effectExtent l="0" t="0" r="635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84FC48E" wp14:editId="0734628B">
            <wp:extent cx="127000" cy="142875"/>
            <wp:effectExtent l="0" t="0" r="635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ishi rаvshаn, chunk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B511A2" wp14:editId="60727B52">
            <wp:extent cx="127000" cy="142875"/>
            <wp:effectExtent l="0" t="0" r="635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fаqаt bittа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2F1E237" wp14:editId="34802143">
            <wp:extent cx="214630" cy="23050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gаginа tеgishli. YA’ni ~ rеflеksiv munоsаbаrdir.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Fаrаz qilаylik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288D38B" wp14:editId="46284AEC">
            <wp:extent cx="127000" cy="142875"/>
            <wp:effectExtent l="0" t="0" r="635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2CF07E5" wp14:editId="2B6E8C99">
            <wp:extent cx="127000" cy="174625"/>
            <wp:effectExtent l="0" t="0" r="635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B148A18" wp14:editId="6E02A39E">
            <wp:extent cx="127000" cy="142875"/>
            <wp:effectExtent l="0" t="0" r="635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64BC9A0" wp14:editId="5482E840">
            <wp:extent cx="127000" cy="174625"/>
            <wp:effectExtent l="0" t="0" r="635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D14B318" wp14:editId="5E27835F">
            <wp:extent cx="214630" cy="23050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ning fаqаt birigа tеgishli bo’lsin. Аniqlik uchun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CE7C3AE" wp14:editId="524AC0D4">
            <wp:extent cx="596265" cy="25463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sin, u hоld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8D45DF5" wp14:editId="26254AC9">
            <wp:extent cx="127000" cy="174625"/>
            <wp:effectExtent l="0" t="0" r="635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B2BF22" wp14:editId="075B6B73">
            <wp:extent cx="127000" cy="142875"/>
            <wp:effectExtent l="0" t="0" r="635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 hаm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935C410" wp14:editId="7EAF76DF">
            <wp:extent cx="214630" cy="238760"/>
            <wp:effectExtent l="0" t="0" r="0" b="889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gа tеgishli, dеmаk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C7039C8" wp14:editId="68656F5E">
            <wp:extent cx="127000" cy="174625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66E4E74" wp14:editId="20C481CC">
            <wp:extent cx="127000" cy="142875"/>
            <wp:effectExtent l="0" t="0" r="635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. Dеmаk, ~ simmеtrik munоsаbаt bo’lаr ekаn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DB437CB" wp14:editId="75CD2190">
            <wp:extent cx="127000" cy="142875"/>
            <wp:effectExtent l="0" t="0" r="635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98D81B4" wp14:editId="24B5C1EA">
            <wp:extent cx="127000" cy="174625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v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BDCFA95" wp14:editId="17861866">
            <wp:extent cx="127000" cy="17462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E62B4AF" wp14:editId="7BBA56D1">
            <wp:extent cx="111125" cy="142875"/>
            <wp:effectExtent l="0" t="0" r="317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sin. YAnа аniqlik uchun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6A18770" wp14:editId="6DD5A2BC">
            <wp:extent cx="596265" cy="25463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dеylik, u hоldа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7D0F857" wp14:editId="66D3E69D">
            <wp:extent cx="127000" cy="174625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A42FA09" wp14:editId="267F25C7">
            <wp:extent cx="111125" cy="142875"/>
            <wp:effectExtent l="0" t="0" r="317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gаni uchun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6D91C74" wp14:editId="02259431">
            <wp:extent cx="421640" cy="207010"/>
            <wp:effectExtent l="0" t="0" r="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 hаm fаqаt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6B2CDA0" wp14:editId="44876B50">
            <wp:extent cx="214630" cy="238760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to’plаmgаgiа tеgishli, dеmаk </w:t>
      </w:r>
      <w:r w:rsidRPr="002D0649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A2CB3F5" wp14:editId="400073F4">
            <wp:extent cx="270510" cy="167005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 hаm shu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6C6D2916" wp14:editId="32CE1BD7">
            <wp:extent cx="214630" cy="238760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gаginа tеgishli, ya’ni 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80EE1B2" wp14:editId="5DF5344B">
            <wp:extent cx="127000" cy="142875"/>
            <wp:effectExtent l="0" t="0" r="635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>~</w:t>
      </w:r>
      <w:r w:rsidRPr="002D0649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2E3F7CA" wp14:editId="1EA5D25B">
            <wp:extent cx="111125" cy="14287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bo’lаdi. Bu esа ~ munоsаbаtning trаnzitivligidir. </w:t>
      </w:r>
    </w:p>
    <w:p w:rsidR="002D0649" w:rsidRPr="002D0649" w:rsidRDefault="002D0649" w:rsidP="002D0649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hundаy qilib ~ munоsаbаt А to’plаmdа аniqlаngаn ekvivаlеntlik munоsаbаti, </w:t>
      </w:r>
      <w:r w:rsidRPr="002D0649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A83BBF5" wp14:editId="0ACE8A1D">
            <wp:extent cx="214630" cy="2305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0649">
        <w:rPr>
          <w:rFonts w:ascii="Times New Roman" w:hAnsi="Times New Roman" w:cs="Times New Roman"/>
          <w:sz w:val="28"/>
          <w:szCs w:val="28"/>
          <w:lang w:val="uz-Cyrl-UZ"/>
        </w:rPr>
        <w:t xml:space="preserve"> lаr esа ~ ekvivаlеntlik munоsаbаti bo’yichа аniqlаngаn ekvivаlеntlik sinflаri ekаn. </w:t>
      </w:r>
    </w:p>
    <w:p w:rsidR="002D0649" w:rsidRPr="002D0649" w:rsidRDefault="002D0649" w:rsidP="002D0649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b/>
          <w:bCs/>
          <w:sz w:val="28"/>
          <w:szCs w:val="28"/>
        </w:rPr>
        <w:t>Tаkrоrlаsh</w:t>
      </w:r>
      <w:proofErr w:type="spellEnd"/>
      <w:r w:rsidRPr="002D064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b/>
          <w:bCs/>
          <w:sz w:val="28"/>
          <w:szCs w:val="28"/>
        </w:rPr>
        <w:t>uchun</w:t>
      </w:r>
      <w:proofErr w:type="spellEnd"/>
      <w:r w:rsidRPr="002D064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b/>
          <w:bCs/>
          <w:sz w:val="28"/>
          <w:szCs w:val="28"/>
        </w:rPr>
        <w:t>sаvоllаr</w:t>
      </w:r>
      <w:proofErr w:type="spellEnd"/>
      <w:r w:rsidRPr="002D0649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rtiblаngаn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juftlik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nim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rtiblаngаn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juftlik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qаchоn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е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D0649">
        <w:rPr>
          <w:rFonts w:ascii="Times New Roman" w:hAnsi="Times New Roman" w:cs="Times New Roman"/>
          <w:sz w:val="28"/>
          <w:szCs w:val="28"/>
        </w:rPr>
        <w:t>bo’lаdi</w:t>
      </w:r>
      <w:proofErr w:type="spellEnd"/>
      <w:proofErr w:type="gram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o’plаmlаrn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o’g’r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Dеkаrt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o’pаytmаs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nim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rtiblаngаn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lik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hоsi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qilinаd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g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D0649">
        <w:rPr>
          <w:rFonts w:ascii="Times New Roman" w:hAnsi="Times New Roman" w:cs="Times New Roman"/>
          <w:sz w:val="28"/>
          <w:szCs w:val="28"/>
        </w:rPr>
        <w:t>tа’rif</w:t>
      </w:r>
      <w:proofErr w:type="spellEnd"/>
      <w:proofErr w:type="gram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е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n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аniqlаnish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sоhаsig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n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o’zgаrish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sоhаsig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D0649">
        <w:rPr>
          <w:rFonts w:ascii="Times New Roman" w:hAnsi="Times New Roman" w:cs="Times New Roman"/>
          <w:sz w:val="28"/>
          <w:szCs w:val="28"/>
        </w:rPr>
        <w:t>tа’rif</w:t>
      </w:r>
      <w:proofErr w:type="spellEnd"/>
      <w:proofErr w:type="gram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е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invеrsiya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хоsi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qilinаd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l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оmpоzisiyasi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yordаmid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ushun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Rеflеksiv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’riflа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Simmеtrik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’riflа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rаnzitiv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’riflа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Ekvivаlеntlik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binаr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unоsаbаti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а’riflа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misоl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kеl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o’plаm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D0649">
        <w:rPr>
          <w:rFonts w:ascii="Times New Roman" w:hAnsi="Times New Roman" w:cs="Times New Roman"/>
          <w:sz w:val="28"/>
          <w:szCs w:val="28"/>
        </w:rPr>
        <w:t>bo’lаklаsh</w:t>
      </w:r>
      <w:proofErr w:type="spellEnd"/>
      <w:proofErr w:type="gram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dеgаndа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nimа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ushunаsiz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?</w:t>
      </w:r>
    </w:p>
    <w:p w:rsidR="002D0649" w:rsidRPr="002D0649" w:rsidRDefault="002D0649" w:rsidP="002D0649">
      <w:pPr>
        <w:numPr>
          <w:ilvl w:val="0"/>
          <w:numId w:val="15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D0649">
        <w:rPr>
          <w:rFonts w:ascii="Times New Roman" w:hAnsi="Times New Roman" w:cs="Times New Roman"/>
          <w:sz w:val="28"/>
          <w:szCs w:val="28"/>
        </w:rPr>
        <w:t>Fаktоr-to’plаmni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0649">
        <w:rPr>
          <w:rFonts w:ascii="Times New Roman" w:hAnsi="Times New Roman" w:cs="Times New Roman"/>
          <w:sz w:val="28"/>
          <w:szCs w:val="28"/>
        </w:rPr>
        <w:t>tushuntiring</w:t>
      </w:r>
      <w:proofErr w:type="spellEnd"/>
      <w:r w:rsidRPr="002D0649">
        <w:rPr>
          <w:rFonts w:ascii="Times New Roman" w:hAnsi="Times New Roman" w:cs="Times New Roman"/>
          <w:sz w:val="28"/>
          <w:szCs w:val="28"/>
        </w:rPr>
        <w:t>.</w:t>
      </w:r>
    </w:p>
    <w:p w:rsidR="002D0649" w:rsidRPr="002D0649" w:rsidRDefault="002D0649" w:rsidP="002D06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5FAE" w:rsidRPr="00DE0224" w:rsidRDefault="00445FAE" w:rsidP="00445FAE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445FAE" w:rsidRPr="00DE0224" w:rsidRDefault="00445FAE" w:rsidP="00445FAE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0224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DE0224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</w:rPr>
        <w:t>Malik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D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S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Mordeson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J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N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r w:rsidRPr="00DE0224">
        <w:rPr>
          <w:rFonts w:ascii="Times New Roman" w:hAnsi="Times New Roman" w:cs="Times New Roman"/>
          <w:sz w:val="28"/>
          <w:szCs w:val="28"/>
        </w:rPr>
        <w:t>Sen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M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K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Fundamental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of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bstract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lgebra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WCB McGrew-Hill, 1997.</w:t>
      </w:r>
    </w:p>
    <w:p w:rsidR="00445FAE" w:rsidRPr="00DE0224" w:rsidRDefault="00445FAE" w:rsidP="00445FAE">
      <w:pPr>
        <w:pStyle w:val="af0"/>
        <w:numPr>
          <w:ilvl w:val="0"/>
          <w:numId w:val="39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Martyn R. Dixon, Leonid A. </w:t>
      </w:r>
      <w:proofErr w:type="spellStart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>Kurdachenko</w:t>
      </w:r>
      <w:proofErr w:type="spellEnd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, Igor </w:t>
      </w:r>
      <w:proofErr w:type="spellStart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>Ya</w:t>
      </w:r>
      <w:proofErr w:type="spellEnd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proofErr w:type="spellStart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>Subbotin</w:t>
      </w:r>
      <w:proofErr w:type="spellEnd"/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>, “ALGEBRA AND NUMBER THEORY” 2010.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Кострикин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А.М. Введение в алгебру.- </w:t>
      </w:r>
      <w:proofErr w:type="gramStart"/>
      <w:r w:rsidRPr="00DE0224">
        <w:rPr>
          <w:rFonts w:ascii="Times New Roman" w:hAnsi="Times New Roman" w:cs="Times New Roman"/>
          <w:sz w:val="28"/>
          <w:szCs w:val="28"/>
        </w:rPr>
        <w:t>М.-</w:t>
      </w:r>
      <w:proofErr w:type="gramEnd"/>
      <w:r w:rsidRPr="00DE0224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Мир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>».- 1977.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Под ред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Кострикина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, Сборник задач по алгебре,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М.Наука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>, 1986.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Курош А.Г. Олий алгебра курси, Тошкент,  «Ўқитувчи». </w:t>
      </w:r>
      <w:r w:rsidRPr="00DE0224">
        <w:rPr>
          <w:rFonts w:ascii="Times New Roman" w:hAnsi="Times New Roman" w:cs="Times New Roman"/>
          <w:sz w:val="28"/>
          <w:szCs w:val="28"/>
        </w:rPr>
        <w:t xml:space="preserve">1975й. 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Гельфанд И.М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Чизиқли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алгебрадан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лекциялар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Олий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ва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ўрта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мактаб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>». 1964.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445FAE" w:rsidRPr="00DE0224" w:rsidRDefault="00445FAE" w:rsidP="00445FAE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A.Yunusov , D.Yunuso</w:t>
      </w:r>
      <w:r w:rsidRPr="00DE0224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Modul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texnologiyasi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asosida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tuzilgan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musol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E0224">
        <w:rPr>
          <w:rFonts w:ascii="Times New Roman" w:hAnsi="Times New Roman" w:cs="Times New Roman"/>
          <w:sz w:val="28"/>
          <w:szCs w:val="28"/>
        </w:rPr>
        <w:t>va</w:t>
      </w:r>
      <w:proofErr w:type="spellEnd"/>
      <w:proofErr w:type="gram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mashqlar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to’plami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O’quv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</w:rPr>
        <w:t>qo’llanma</w:t>
      </w:r>
      <w:proofErr w:type="spellEnd"/>
      <w:r w:rsidRPr="00DE0224">
        <w:rPr>
          <w:rFonts w:ascii="Times New Roman" w:hAnsi="Times New Roman" w:cs="Times New Roman"/>
          <w:sz w:val="28"/>
          <w:szCs w:val="28"/>
        </w:rPr>
        <w:t>.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445FAE" w:rsidRPr="00DE0224" w:rsidRDefault="00445FAE" w:rsidP="00445FAE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445FAE" w:rsidRPr="00DE0224" w:rsidRDefault="00445FAE" w:rsidP="00445FAE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445FAE" w:rsidRPr="00DE0224" w:rsidRDefault="00445FAE" w:rsidP="00445FAE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445FAE" w:rsidRPr="00DE0224" w:rsidRDefault="00445FAE" w:rsidP="00445FAE">
      <w:pPr>
        <w:pStyle w:val="1"/>
        <w:spacing w:line="360" w:lineRule="auto"/>
        <w:rPr>
          <w:sz w:val="28"/>
          <w:szCs w:val="28"/>
          <w:lang w:val="uz-Cyrl-UZ"/>
        </w:rPr>
      </w:pPr>
      <w:r w:rsidRPr="00DE0224">
        <w:rPr>
          <w:sz w:val="28"/>
          <w:szCs w:val="28"/>
          <w:lang w:val="uz-Cyrl-UZ"/>
        </w:rPr>
        <w:t>1. Фаддеев Д.К. Лекции по алгебре, М., “Наука”</w:t>
      </w:r>
      <w:smartTag w:uri="urn:schemas-microsoft-com:office:smarttags" w:element="metricconverter">
        <w:smartTagPr>
          <w:attr w:name="ProductID" w:val="1984 г"/>
        </w:smartTagPr>
        <w:r w:rsidRPr="00DE0224">
          <w:rPr>
            <w:sz w:val="28"/>
            <w:szCs w:val="28"/>
            <w:lang w:val="uz-Cyrl-UZ"/>
          </w:rPr>
          <w:t>1984г</w:t>
        </w:r>
      </w:smartTag>
      <w:r w:rsidRPr="00DE0224">
        <w:rPr>
          <w:sz w:val="28"/>
          <w:szCs w:val="28"/>
          <w:lang w:val="uz-Cyrl-UZ"/>
        </w:rPr>
        <w:t>.</w:t>
      </w:r>
    </w:p>
    <w:p w:rsidR="00445FAE" w:rsidRPr="00DE0224" w:rsidRDefault="00445FAE" w:rsidP="00445FAE">
      <w:pPr>
        <w:pStyle w:val="1"/>
        <w:spacing w:line="360" w:lineRule="auto"/>
        <w:rPr>
          <w:sz w:val="28"/>
          <w:szCs w:val="28"/>
        </w:rPr>
      </w:pPr>
      <w:r w:rsidRPr="00DE0224">
        <w:rPr>
          <w:sz w:val="28"/>
          <w:szCs w:val="28"/>
          <w:lang w:val="uz-Cyrl-UZ"/>
        </w:rPr>
        <w:t xml:space="preserve">2. Фаддеев Д.К., Соминский И.С. Сборник задач по </w:t>
      </w:r>
      <w:r w:rsidRPr="00DE0224">
        <w:rPr>
          <w:sz w:val="28"/>
          <w:szCs w:val="28"/>
        </w:rPr>
        <w:t xml:space="preserve">высшей алгебре, М.: Наука, </w:t>
      </w:r>
      <w:smartTag w:uri="urn:schemas-microsoft-com:office:smarttags" w:element="metricconverter">
        <w:smartTagPr>
          <w:attr w:name="ProductID" w:val="1977 г"/>
        </w:smartTagPr>
        <w:r w:rsidRPr="00DE0224">
          <w:rPr>
            <w:sz w:val="28"/>
            <w:szCs w:val="28"/>
          </w:rPr>
          <w:t>1977 г</w:t>
        </w:r>
      </w:smartTag>
      <w:r w:rsidRPr="00DE0224">
        <w:rPr>
          <w:sz w:val="28"/>
          <w:szCs w:val="28"/>
        </w:rPr>
        <w:t>.</w:t>
      </w:r>
    </w:p>
    <w:p w:rsidR="00445FAE" w:rsidRPr="00DE0224" w:rsidRDefault="00445FAE" w:rsidP="00445FAE">
      <w:pPr>
        <w:pStyle w:val="1"/>
        <w:spacing w:line="360" w:lineRule="auto"/>
        <w:rPr>
          <w:noProof/>
          <w:sz w:val="28"/>
          <w:szCs w:val="28"/>
          <w:lang w:val="uz-Cyrl-UZ"/>
        </w:rPr>
      </w:pPr>
      <w:r w:rsidRPr="00DE0224">
        <w:rPr>
          <w:sz w:val="28"/>
          <w:szCs w:val="28"/>
          <w:lang w:val="uz-Cyrl-UZ"/>
        </w:rPr>
        <w:t>3</w:t>
      </w:r>
      <w:r w:rsidRPr="00DE0224">
        <w:rPr>
          <w:sz w:val="28"/>
          <w:szCs w:val="28"/>
        </w:rPr>
        <w:t xml:space="preserve">. </w:t>
      </w:r>
      <w:proofErr w:type="spellStart"/>
      <w:r w:rsidRPr="00DE0224">
        <w:rPr>
          <w:sz w:val="28"/>
          <w:szCs w:val="28"/>
        </w:rPr>
        <w:t>Поскуряков</w:t>
      </w:r>
      <w:proofErr w:type="spellEnd"/>
      <w:r w:rsidRPr="00DE0224">
        <w:rPr>
          <w:sz w:val="28"/>
          <w:szCs w:val="28"/>
        </w:rPr>
        <w:t xml:space="preserve"> И.Л. Сборник задач по линейной алгебре. «Наука», </w:t>
      </w:r>
      <w:r w:rsidRPr="00DE0224">
        <w:rPr>
          <w:noProof/>
          <w:sz w:val="28"/>
          <w:szCs w:val="28"/>
        </w:rPr>
        <w:t xml:space="preserve">1978г. </w:t>
      </w:r>
    </w:p>
    <w:p w:rsidR="00445FAE" w:rsidRPr="00DE0224" w:rsidRDefault="00445FAE" w:rsidP="00445FA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noProof/>
          <w:sz w:val="28"/>
          <w:szCs w:val="28"/>
          <w:lang w:val="uz-Cyrl-UZ"/>
        </w:rPr>
        <w:t xml:space="preserve">4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Ламбек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И. Кольца и модули.- М.- «Мир».- 1971.</w:t>
      </w:r>
    </w:p>
    <w:p w:rsidR="00445FAE" w:rsidRPr="00DE0224" w:rsidRDefault="00445FAE" w:rsidP="00445FAE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5. Херстейн. Некоммутативные кольца. </w:t>
      </w:r>
      <w:r w:rsidRPr="00A333BF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445FAE">
        <w:rPr>
          <w:rFonts w:ascii="Times New Roman" w:hAnsi="Times New Roman" w:cs="Times New Roman"/>
          <w:sz w:val="28"/>
          <w:szCs w:val="28"/>
        </w:rPr>
        <w:t>.- «</w:t>
      </w:r>
      <w:r w:rsidRPr="00A333BF">
        <w:rPr>
          <w:rFonts w:ascii="Times New Roman" w:hAnsi="Times New Roman" w:cs="Times New Roman"/>
          <w:sz w:val="28"/>
          <w:szCs w:val="28"/>
          <w:lang w:val="ru-RU"/>
        </w:rPr>
        <w:t>Мир</w:t>
      </w:r>
      <w:r w:rsidRPr="00445FAE">
        <w:rPr>
          <w:rFonts w:ascii="Times New Roman" w:hAnsi="Times New Roman" w:cs="Times New Roman"/>
          <w:sz w:val="28"/>
          <w:szCs w:val="28"/>
        </w:rPr>
        <w:t>».- 1967.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445FAE" w:rsidRPr="00DE0224" w:rsidRDefault="00445FAE" w:rsidP="00445FAE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6. </w:t>
      </w:r>
      <w:proofErr w:type="spellStart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Vilnis</w:t>
      </w:r>
      <w:proofErr w:type="spellEnd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Detlovs</w:t>
      </w:r>
      <w:proofErr w:type="spellEnd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proofErr w:type="spellStart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Karlis</w:t>
      </w:r>
      <w:proofErr w:type="spellEnd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Podnieks</w:t>
      </w:r>
      <w:proofErr w:type="spellEnd"/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Introduction to Mathematical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Logic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DE0224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DE0224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445FAE" w:rsidRPr="00DE0224" w:rsidRDefault="00445FAE" w:rsidP="00445FAE">
      <w:pPr>
        <w:pStyle w:val="3"/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7. 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DE0224">
        <w:rPr>
          <w:rFonts w:ascii="Times New Roman" w:hAnsi="Times New Roman" w:cs="Times New Roman"/>
          <w:sz w:val="28"/>
          <w:szCs w:val="28"/>
          <w:lang w:val="uz-Latn-UZ"/>
        </w:rPr>
        <w:t>ш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>лар тўплами. 1−3−қисмлар, 2010.</w:t>
      </w:r>
    </w:p>
    <w:p w:rsidR="00445FAE" w:rsidRPr="00DE0224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8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Скорняков Л.Ф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Элементи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обшей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>. М., 1983 г.</w:t>
      </w:r>
    </w:p>
    <w:p w:rsidR="00445FAE" w:rsidRPr="00DE0224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9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Петрова В.Т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лексия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по алгебре и геометрии. Ч.1,2. Москва,1999г.</w:t>
      </w:r>
    </w:p>
    <w:p w:rsidR="00445FAE" w:rsidRPr="00445FAE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0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Yunusov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A</w:t>
      </w:r>
      <w:r w:rsidRPr="00A333BF">
        <w:rPr>
          <w:rFonts w:ascii="Times New Roman" w:hAnsi="Times New Roman" w:cs="Times New Roman"/>
          <w:sz w:val="28"/>
          <w:szCs w:val="28"/>
          <w:lang w:val="de-DE"/>
        </w:rPr>
        <w:t>.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S</w:t>
      </w:r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Matematik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mantiq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va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algoritmlar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nazariyasi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de-DE"/>
        </w:rPr>
        <w:t>elementlari</w:t>
      </w:r>
      <w:proofErr w:type="spellEnd"/>
      <w:r w:rsidRPr="00A333BF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>T., “Yangi asr avlodi”. 2006.</w:t>
      </w:r>
    </w:p>
    <w:p w:rsidR="00445FAE" w:rsidRPr="00445FAE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1. 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>Yunusov A., Yunusova D. Sonli sistemalar. T., «Moliya−iqtisod», 2008.</w:t>
      </w:r>
    </w:p>
    <w:p w:rsidR="00445FAE" w:rsidRPr="00DE0224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2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Мазуров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>.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445FAE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др</w:t>
      </w:r>
      <w:proofErr w:type="spellEnd"/>
      <w:r w:rsidRPr="00445FAE">
        <w:rPr>
          <w:rFonts w:ascii="Times New Roman" w:hAnsi="Times New Roman" w:cs="Times New Roman"/>
          <w:sz w:val="28"/>
          <w:szCs w:val="28"/>
          <w:lang w:val="de-DE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Краткий конспект курса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висшей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E0224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</w:p>
    <w:p w:rsidR="00445FAE" w:rsidRPr="00DE0224" w:rsidRDefault="00445FAE" w:rsidP="00445FAE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45FAE" w:rsidRPr="00DE0224" w:rsidRDefault="00445FAE" w:rsidP="00445FAE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445FAE" w:rsidRPr="00DE0224" w:rsidRDefault="00445FAE" w:rsidP="00445FAE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de-DE"/>
        </w:rPr>
        <w:t>k</w:t>
      </w: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445FAE" w:rsidRPr="00DE0224" w:rsidRDefault="00445FAE" w:rsidP="00445FAE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 xml:space="preserve">.  </w:t>
      </w:r>
      <w:hyperlink r:id="rId133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de-DE"/>
          </w:rPr>
          <w:t>www.Ziyo.Net</w:t>
        </w:r>
      </w:hyperlink>
      <w:r w:rsidRPr="00DE0224">
        <w:rPr>
          <w:rFonts w:ascii="Times New Roman" w:hAnsi="Times New Roman" w:cs="Times New Roman"/>
          <w:sz w:val="28"/>
          <w:szCs w:val="28"/>
          <w:lang w:val="de-DE"/>
        </w:rPr>
        <w:t xml:space="preserve">    </w:t>
      </w:r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2.  </w:t>
      </w:r>
      <w:hyperlink r:id="rId134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135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136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137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138" w:history="1">
        <w:r w:rsidRPr="00DE0224">
          <w:rPr>
            <w:rStyle w:val="af1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445FAE" w:rsidRPr="00DE0224" w:rsidRDefault="00445FAE" w:rsidP="00445FAE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7. </w:t>
      </w:r>
      <w:hyperlink r:id="rId139" w:history="1">
        <w:r w:rsidRPr="00DE0224">
          <w:rPr>
            <w:rStyle w:val="af1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45FAE" w:rsidRPr="00DE0224" w:rsidRDefault="00445FAE" w:rsidP="00445FAE">
      <w:pPr>
        <w:pStyle w:val="af0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140" w:history="1">
        <w:r w:rsidRPr="00DE0224">
          <w:rPr>
            <w:rStyle w:val="af1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45FAE" w:rsidRPr="00DE0224" w:rsidRDefault="00445FAE" w:rsidP="00445FAE">
      <w:pPr>
        <w:spacing w:after="0" w:line="360" w:lineRule="auto"/>
        <w:ind w:firstLine="284"/>
        <w:jc w:val="both"/>
        <w:rPr>
          <w:rStyle w:val="af1"/>
          <w:rFonts w:ascii="Times New Roman" w:hAnsi="Times New Roman" w:cs="Times New Roman"/>
          <w:sz w:val="28"/>
          <w:szCs w:val="28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9. </w:t>
      </w:r>
      <w:hyperlink r:id="rId141" w:history="1">
        <w:r w:rsidRPr="00DE0224">
          <w:rPr>
            <w:rStyle w:val="af1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445FAE" w:rsidRPr="00DE0224" w:rsidRDefault="00445FAE" w:rsidP="00445FAE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10. </w:t>
      </w:r>
      <w:hyperlink r:id="rId142" w:history="1">
        <w:r w:rsidRPr="00DE0224">
          <w:rPr>
            <w:rStyle w:val="af1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>;</w:t>
      </w:r>
    </w:p>
    <w:p w:rsidR="00F71810" w:rsidRPr="002D0649" w:rsidRDefault="00F71810" w:rsidP="002D064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F71810" w:rsidRPr="002D0649">
      <w:footerReference w:type="default" r:id="rId1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7169" w:rsidRDefault="00DC7169" w:rsidP="00535E37">
      <w:pPr>
        <w:spacing w:after="0" w:line="240" w:lineRule="auto"/>
      </w:pPr>
      <w:r>
        <w:separator/>
      </w:r>
    </w:p>
  </w:endnote>
  <w:endnote w:type="continuationSeparator" w:id="0">
    <w:p w:rsidR="00DC7169" w:rsidRDefault="00DC7169" w:rsidP="00535E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E37" w:rsidRPr="00402FCC" w:rsidRDefault="00535E37" w:rsidP="00535E37">
    <w:pPr>
      <w:pStyle w:val="a4"/>
      <w:rPr>
        <w:sz w:val="20"/>
        <w:szCs w:val="20"/>
        <w:lang w:val="de-DE"/>
      </w:rPr>
    </w:pPr>
    <w:r w:rsidRPr="0028382E">
      <w:rPr>
        <w:lang w:val="de-DE"/>
      </w:rPr>
      <w:t>*</w:t>
    </w:r>
    <w:proofErr w:type="spellStart"/>
    <w:r w:rsidRPr="0028382E">
      <w:rPr>
        <w:sz w:val="20"/>
        <w:szCs w:val="20"/>
        <w:lang w:val="de-DE"/>
      </w:rPr>
      <w:t>S.D.Malik</w:t>
    </w:r>
    <w:proofErr w:type="spellEnd"/>
    <w:r w:rsidRPr="0028382E">
      <w:rPr>
        <w:sz w:val="20"/>
        <w:szCs w:val="20"/>
        <w:lang w:val="de-DE"/>
      </w:rPr>
      <w:t xml:space="preserve">, John </w:t>
    </w:r>
    <w:proofErr w:type="spellStart"/>
    <w:r w:rsidRPr="0028382E">
      <w:rPr>
        <w:sz w:val="20"/>
        <w:szCs w:val="20"/>
        <w:lang w:val="de-DE"/>
      </w:rPr>
      <w:t>N.Mordeson</w:t>
    </w:r>
    <w:proofErr w:type="spellEnd"/>
    <w:r w:rsidRPr="0028382E">
      <w:rPr>
        <w:sz w:val="20"/>
        <w:szCs w:val="20"/>
        <w:lang w:val="de-DE"/>
      </w:rPr>
      <w:t xml:space="preserve">, </w:t>
    </w:r>
    <w:proofErr w:type="spellStart"/>
    <w:r w:rsidRPr="0028382E">
      <w:rPr>
        <w:sz w:val="20"/>
        <w:szCs w:val="20"/>
        <w:lang w:val="de-DE"/>
      </w:rPr>
      <w:t>M.K</w:t>
    </w:r>
    <w:r>
      <w:rPr>
        <w:sz w:val="20"/>
        <w:szCs w:val="20"/>
        <w:lang w:val="de-DE"/>
      </w:rPr>
      <w:t>.Sen</w:t>
    </w:r>
    <w:proofErr w:type="spellEnd"/>
    <w:r>
      <w:rPr>
        <w:sz w:val="20"/>
        <w:szCs w:val="20"/>
        <w:lang w:val="de-DE"/>
      </w:rPr>
      <w:t xml:space="preserve">, </w:t>
    </w:r>
    <w:proofErr w:type="spellStart"/>
    <w:r>
      <w:rPr>
        <w:sz w:val="20"/>
        <w:szCs w:val="20"/>
        <w:lang w:val="de-DE"/>
      </w:rPr>
      <w:t>Fundamentals</w:t>
    </w:r>
    <w:proofErr w:type="spellEnd"/>
    <w:r>
      <w:rPr>
        <w:sz w:val="20"/>
        <w:szCs w:val="20"/>
        <w:lang w:val="de-DE"/>
      </w:rPr>
      <w:t xml:space="preserve"> </w:t>
    </w:r>
    <w:proofErr w:type="spellStart"/>
    <w:r>
      <w:rPr>
        <w:sz w:val="20"/>
        <w:szCs w:val="20"/>
        <w:lang w:val="de-DE"/>
      </w:rPr>
      <w:t>of</w:t>
    </w:r>
    <w:proofErr w:type="spellEnd"/>
    <w:r>
      <w:rPr>
        <w:sz w:val="20"/>
        <w:szCs w:val="20"/>
        <w:lang w:val="de-DE"/>
      </w:rPr>
      <w:t xml:space="preserve"> Abstract A</w:t>
    </w:r>
    <w:r w:rsidRPr="0028382E">
      <w:rPr>
        <w:sz w:val="20"/>
        <w:szCs w:val="20"/>
        <w:lang w:val="de-DE"/>
      </w:rPr>
      <w:t>lgebra</w:t>
    </w:r>
    <w:r>
      <w:rPr>
        <w:sz w:val="20"/>
        <w:szCs w:val="20"/>
        <w:lang w:val="de-DE"/>
      </w:rPr>
      <w:t>. pp. 21-30.</w:t>
    </w:r>
    <w:r w:rsidRPr="0028382E">
      <w:rPr>
        <w:lang w:val="de-DE"/>
      </w:rPr>
      <w:t xml:space="preserve"> </w:t>
    </w:r>
  </w:p>
  <w:p w:rsidR="00535E37" w:rsidRDefault="00535E3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7169" w:rsidRDefault="00DC7169" w:rsidP="00535E37">
      <w:pPr>
        <w:spacing w:after="0" w:line="240" w:lineRule="auto"/>
      </w:pPr>
      <w:r>
        <w:separator/>
      </w:r>
    </w:p>
  </w:footnote>
  <w:footnote w:type="continuationSeparator" w:id="0">
    <w:p w:rsidR="00DC7169" w:rsidRDefault="00DC7169" w:rsidP="00535E37">
      <w:pPr>
        <w:spacing w:after="0" w:line="240" w:lineRule="auto"/>
      </w:pPr>
      <w:r>
        <w:continuationSeparator/>
      </w:r>
    </w:p>
  </w:footnote>
  <w:footnote w:id="1">
    <w:p w:rsidR="00206D52" w:rsidRPr="00206D52" w:rsidRDefault="00206D52">
      <w:pPr>
        <w:pStyle w:val="ad"/>
        <w:rPr>
          <w:lang w:val="uz-Cyrl-UZ"/>
        </w:rPr>
      </w:pPr>
      <w:r>
        <w:rPr>
          <w:rStyle w:val="af"/>
        </w:rPr>
        <w:footnoteRef/>
      </w:r>
      <w:r>
        <w:t xml:space="preserve"> </w:t>
      </w:r>
      <w:proofErr w:type="spellStart"/>
      <w:r w:rsidRPr="0028382E">
        <w:rPr>
          <w:lang w:val="de-DE"/>
        </w:rPr>
        <w:t>S.D.Malik</w:t>
      </w:r>
      <w:proofErr w:type="spellEnd"/>
      <w:r w:rsidRPr="0028382E">
        <w:rPr>
          <w:lang w:val="de-DE"/>
        </w:rPr>
        <w:t xml:space="preserve">, John </w:t>
      </w:r>
      <w:proofErr w:type="spellStart"/>
      <w:r w:rsidRPr="0028382E">
        <w:rPr>
          <w:lang w:val="de-DE"/>
        </w:rPr>
        <w:t>N.Mordeson</w:t>
      </w:r>
      <w:proofErr w:type="spellEnd"/>
      <w:r w:rsidRPr="0028382E">
        <w:rPr>
          <w:lang w:val="de-DE"/>
        </w:rPr>
        <w:t xml:space="preserve">, </w:t>
      </w:r>
      <w:proofErr w:type="spellStart"/>
      <w:r w:rsidRPr="0028382E">
        <w:rPr>
          <w:lang w:val="de-DE"/>
        </w:rPr>
        <w:t>M.K</w:t>
      </w:r>
      <w:r>
        <w:rPr>
          <w:lang w:val="de-DE"/>
        </w:rPr>
        <w:t>.Sen</w:t>
      </w:r>
      <w:proofErr w:type="spellEnd"/>
      <w:r>
        <w:rPr>
          <w:lang w:val="de-DE"/>
        </w:rPr>
        <w:t xml:space="preserve">, </w:t>
      </w:r>
      <w:proofErr w:type="spellStart"/>
      <w:r>
        <w:rPr>
          <w:lang w:val="de-DE"/>
        </w:rPr>
        <w:t>Fundamentals</w:t>
      </w:r>
      <w:proofErr w:type="spellEnd"/>
      <w:r>
        <w:rPr>
          <w:lang w:val="de-DE"/>
        </w:rPr>
        <w:t xml:space="preserve"> </w:t>
      </w:r>
      <w:proofErr w:type="spellStart"/>
      <w:r>
        <w:rPr>
          <w:lang w:val="de-DE"/>
        </w:rPr>
        <w:t>of</w:t>
      </w:r>
      <w:proofErr w:type="spellEnd"/>
      <w:r>
        <w:rPr>
          <w:lang w:val="de-DE"/>
        </w:rPr>
        <w:t xml:space="preserve"> Abstract A</w:t>
      </w:r>
      <w:r w:rsidRPr="0028382E">
        <w:rPr>
          <w:lang w:val="de-DE"/>
        </w:rPr>
        <w:t>lgebra</w:t>
      </w:r>
      <w:r>
        <w:rPr>
          <w:lang w:val="de-DE"/>
        </w:rPr>
        <w:t>. pp. 21-30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7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9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4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6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8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0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4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5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8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9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1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2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778F78C2"/>
    <w:multiLevelType w:val="hybridMultilevel"/>
    <w:tmpl w:val="EFE83ACE"/>
    <w:lvl w:ilvl="0" w:tplc="0409000B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38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8"/>
  </w:num>
  <w:num w:numId="2">
    <w:abstractNumId w:val="3"/>
  </w:num>
  <w:num w:numId="3">
    <w:abstractNumId w:val="35"/>
  </w:num>
  <w:num w:numId="4">
    <w:abstractNumId w:val="26"/>
  </w:num>
  <w:num w:numId="5">
    <w:abstractNumId w:val="7"/>
  </w:num>
  <w:num w:numId="6">
    <w:abstractNumId w:val="9"/>
  </w:num>
  <w:num w:numId="7">
    <w:abstractNumId w:val="27"/>
  </w:num>
  <w:num w:numId="8">
    <w:abstractNumId w:val="14"/>
  </w:num>
  <w:num w:numId="9">
    <w:abstractNumId w:val="37"/>
  </w:num>
  <w:num w:numId="10">
    <w:abstractNumId w:val="23"/>
  </w:num>
  <w:num w:numId="11">
    <w:abstractNumId w:val="22"/>
  </w:num>
  <w:num w:numId="12">
    <w:abstractNumId w:val="12"/>
  </w:num>
  <w:num w:numId="13">
    <w:abstractNumId w:val="11"/>
  </w:num>
  <w:num w:numId="14">
    <w:abstractNumId w:val="24"/>
  </w:num>
  <w:num w:numId="15">
    <w:abstractNumId w:val="4"/>
  </w:num>
  <w:num w:numId="16">
    <w:abstractNumId w:val="33"/>
  </w:num>
  <w:num w:numId="17">
    <w:abstractNumId w:val="15"/>
  </w:num>
  <w:num w:numId="18">
    <w:abstractNumId w:val="16"/>
  </w:num>
  <w:num w:numId="19">
    <w:abstractNumId w:val="10"/>
  </w:num>
  <w:num w:numId="20">
    <w:abstractNumId w:val="13"/>
  </w:num>
  <w:num w:numId="21">
    <w:abstractNumId w:val="1"/>
  </w:num>
  <w:num w:numId="22">
    <w:abstractNumId w:val="28"/>
  </w:num>
  <w:num w:numId="23">
    <w:abstractNumId w:val="2"/>
  </w:num>
  <w:num w:numId="24">
    <w:abstractNumId w:val="25"/>
  </w:num>
  <w:num w:numId="25">
    <w:abstractNumId w:val="36"/>
  </w:num>
  <w:num w:numId="26">
    <w:abstractNumId w:val="29"/>
  </w:num>
  <w:num w:numId="27">
    <w:abstractNumId w:val="5"/>
  </w:num>
  <w:num w:numId="28">
    <w:abstractNumId w:val="0"/>
  </w:num>
  <w:num w:numId="29">
    <w:abstractNumId w:val="20"/>
  </w:num>
  <w:num w:numId="30">
    <w:abstractNumId w:val="17"/>
  </w:num>
  <w:num w:numId="31">
    <w:abstractNumId w:val="21"/>
  </w:num>
  <w:num w:numId="32">
    <w:abstractNumId w:val="6"/>
  </w:num>
  <w:num w:numId="33">
    <w:abstractNumId w:val="18"/>
  </w:num>
  <w:num w:numId="34">
    <w:abstractNumId w:val="30"/>
  </w:num>
  <w:num w:numId="35">
    <w:abstractNumId w:val="32"/>
  </w:num>
  <w:num w:numId="36">
    <w:abstractNumId w:val="31"/>
  </w:num>
  <w:num w:numId="37">
    <w:abstractNumId w:val="34"/>
  </w:num>
  <w:num w:numId="38">
    <w:abstractNumId w:val="38"/>
  </w:num>
  <w:num w:numId="3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810"/>
    <w:rsid w:val="000E6B08"/>
    <w:rsid w:val="0011694C"/>
    <w:rsid w:val="0019148B"/>
    <w:rsid w:val="00206D52"/>
    <w:rsid w:val="002B0AFA"/>
    <w:rsid w:val="002D0649"/>
    <w:rsid w:val="00387855"/>
    <w:rsid w:val="003E3E27"/>
    <w:rsid w:val="00445FAE"/>
    <w:rsid w:val="00451315"/>
    <w:rsid w:val="00535E37"/>
    <w:rsid w:val="0056765B"/>
    <w:rsid w:val="005D18C0"/>
    <w:rsid w:val="006A5025"/>
    <w:rsid w:val="00A546B5"/>
    <w:rsid w:val="00B92F91"/>
    <w:rsid w:val="00B95D14"/>
    <w:rsid w:val="00D35EFC"/>
    <w:rsid w:val="00DC7169"/>
    <w:rsid w:val="00F71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D0649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2D0649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2D0649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2D0649"/>
    <w:rPr>
      <w:rFonts w:cs="Times New Roman"/>
    </w:rPr>
  </w:style>
  <w:style w:type="paragraph" w:styleId="a7">
    <w:name w:val="Body Text"/>
    <w:basedOn w:val="a"/>
    <w:link w:val="a8"/>
    <w:uiPriority w:val="99"/>
    <w:rsid w:val="002D0649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2D0649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2D0649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2D0649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2D0649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2D0649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2D06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D0649"/>
    <w:rPr>
      <w:rFonts w:ascii="Tahoma" w:hAnsi="Tahoma" w:cs="Tahoma"/>
      <w:sz w:val="16"/>
      <w:szCs w:val="16"/>
    </w:rPr>
  </w:style>
  <w:style w:type="paragraph" w:styleId="ad">
    <w:name w:val="footnote text"/>
    <w:basedOn w:val="a"/>
    <w:link w:val="ae"/>
    <w:uiPriority w:val="99"/>
    <w:semiHidden/>
    <w:unhideWhenUsed/>
    <w:rsid w:val="00206D52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206D52"/>
    <w:rPr>
      <w:sz w:val="20"/>
      <w:szCs w:val="20"/>
    </w:rPr>
  </w:style>
  <w:style w:type="character" w:styleId="af">
    <w:name w:val="footnote reference"/>
    <w:basedOn w:val="a0"/>
    <w:uiPriority w:val="99"/>
    <w:semiHidden/>
    <w:unhideWhenUsed/>
    <w:rsid w:val="00206D52"/>
    <w:rPr>
      <w:vertAlign w:val="superscript"/>
    </w:rPr>
  </w:style>
  <w:style w:type="paragraph" w:styleId="af0">
    <w:name w:val="List Paragraph"/>
    <w:basedOn w:val="a"/>
    <w:uiPriority w:val="34"/>
    <w:qFormat/>
    <w:rsid w:val="00445FAE"/>
    <w:pPr>
      <w:ind w:left="720"/>
      <w:contextualSpacing/>
    </w:pPr>
  </w:style>
  <w:style w:type="paragraph" w:styleId="3">
    <w:name w:val="Body Text 3"/>
    <w:basedOn w:val="a"/>
    <w:link w:val="30"/>
    <w:unhideWhenUsed/>
    <w:rsid w:val="00445FAE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445FAE"/>
    <w:rPr>
      <w:sz w:val="16"/>
      <w:szCs w:val="16"/>
    </w:rPr>
  </w:style>
  <w:style w:type="character" w:styleId="af1">
    <w:name w:val="Hyperlink"/>
    <w:basedOn w:val="a0"/>
    <w:unhideWhenUsed/>
    <w:rsid w:val="00445FAE"/>
    <w:rPr>
      <w:color w:val="0000FF" w:themeColor="hyperlink"/>
      <w:u w:val="single"/>
    </w:rPr>
  </w:style>
  <w:style w:type="paragraph" w:customStyle="1" w:styleId="1">
    <w:name w:val="Обычный1"/>
    <w:rsid w:val="00445F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D0649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2D0649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2D0649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2D0649"/>
    <w:rPr>
      <w:rFonts w:cs="Times New Roman"/>
    </w:rPr>
  </w:style>
  <w:style w:type="paragraph" w:styleId="a7">
    <w:name w:val="Body Text"/>
    <w:basedOn w:val="a"/>
    <w:link w:val="a8"/>
    <w:uiPriority w:val="99"/>
    <w:rsid w:val="002D0649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2D0649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2D0649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2D0649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2D0649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2D0649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2D06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D0649"/>
    <w:rPr>
      <w:rFonts w:ascii="Tahoma" w:hAnsi="Tahoma" w:cs="Tahoma"/>
      <w:sz w:val="16"/>
      <w:szCs w:val="16"/>
    </w:rPr>
  </w:style>
  <w:style w:type="paragraph" w:styleId="ad">
    <w:name w:val="footnote text"/>
    <w:basedOn w:val="a"/>
    <w:link w:val="ae"/>
    <w:uiPriority w:val="99"/>
    <w:semiHidden/>
    <w:unhideWhenUsed/>
    <w:rsid w:val="00206D52"/>
    <w:pPr>
      <w:spacing w:after="0" w:line="240" w:lineRule="auto"/>
    </w:pPr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206D52"/>
    <w:rPr>
      <w:sz w:val="20"/>
      <w:szCs w:val="20"/>
    </w:rPr>
  </w:style>
  <w:style w:type="character" w:styleId="af">
    <w:name w:val="footnote reference"/>
    <w:basedOn w:val="a0"/>
    <w:uiPriority w:val="99"/>
    <w:semiHidden/>
    <w:unhideWhenUsed/>
    <w:rsid w:val="00206D52"/>
    <w:rPr>
      <w:vertAlign w:val="superscript"/>
    </w:rPr>
  </w:style>
  <w:style w:type="paragraph" w:styleId="af0">
    <w:name w:val="List Paragraph"/>
    <w:basedOn w:val="a"/>
    <w:uiPriority w:val="34"/>
    <w:qFormat/>
    <w:rsid w:val="00445FAE"/>
    <w:pPr>
      <w:ind w:left="720"/>
      <w:contextualSpacing/>
    </w:pPr>
  </w:style>
  <w:style w:type="paragraph" w:styleId="3">
    <w:name w:val="Body Text 3"/>
    <w:basedOn w:val="a"/>
    <w:link w:val="30"/>
    <w:unhideWhenUsed/>
    <w:rsid w:val="00445FAE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445FAE"/>
    <w:rPr>
      <w:sz w:val="16"/>
      <w:szCs w:val="16"/>
    </w:rPr>
  </w:style>
  <w:style w:type="character" w:styleId="af1">
    <w:name w:val="Hyperlink"/>
    <w:basedOn w:val="a0"/>
    <w:unhideWhenUsed/>
    <w:rsid w:val="00445FAE"/>
    <w:rPr>
      <w:color w:val="0000FF" w:themeColor="hyperlink"/>
      <w:u w:val="single"/>
    </w:rPr>
  </w:style>
  <w:style w:type="paragraph" w:customStyle="1" w:styleId="1">
    <w:name w:val="Обычный1"/>
    <w:rsid w:val="00445F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89.wmf"/><Relationship Id="rId21" Type="http://schemas.openxmlformats.org/officeDocument/2006/relationships/image" Target="media/image9.wmf"/><Relationship Id="rId42" Type="http://schemas.openxmlformats.org/officeDocument/2006/relationships/image" Target="media/image30.wmf"/><Relationship Id="rId47" Type="http://schemas.openxmlformats.org/officeDocument/2006/relationships/image" Target="media/image33.wmf"/><Relationship Id="rId63" Type="http://schemas.openxmlformats.org/officeDocument/2006/relationships/oleObject" Target="embeddings/oleObject16.bin"/><Relationship Id="rId68" Type="http://schemas.openxmlformats.org/officeDocument/2006/relationships/image" Target="media/image42.wmf"/><Relationship Id="rId84" Type="http://schemas.openxmlformats.org/officeDocument/2006/relationships/image" Target="media/image56.wmf"/><Relationship Id="rId89" Type="http://schemas.openxmlformats.org/officeDocument/2006/relationships/image" Target="media/image61.wmf"/><Relationship Id="rId112" Type="http://schemas.openxmlformats.org/officeDocument/2006/relationships/image" Target="media/image84.wmf"/><Relationship Id="rId133" Type="http://schemas.openxmlformats.org/officeDocument/2006/relationships/hyperlink" Target="http://www.Ziyo.Net" TargetMode="External"/><Relationship Id="rId138" Type="http://schemas.openxmlformats.org/officeDocument/2006/relationships/hyperlink" Target="http://window.edu.ru/window/" TargetMode="External"/><Relationship Id="rId16" Type="http://schemas.openxmlformats.org/officeDocument/2006/relationships/image" Target="media/image5.wmf"/><Relationship Id="rId107" Type="http://schemas.openxmlformats.org/officeDocument/2006/relationships/image" Target="media/image79.wmf"/><Relationship Id="rId11" Type="http://schemas.openxmlformats.org/officeDocument/2006/relationships/oleObject" Target="embeddings/oleObject1.bin"/><Relationship Id="rId32" Type="http://schemas.openxmlformats.org/officeDocument/2006/relationships/image" Target="media/image20.wmf"/><Relationship Id="rId37" Type="http://schemas.openxmlformats.org/officeDocument/2006/relationships/image" Target="media/image25.wmf"/><Relationship Id="rId53" Type="http://schemas.openxmlformats.org/officeDocument/2006/relationships/oleObject" Target="embeddings/oleObject10.bin"/><Relationship Id="rId58" Type="http://schemas.openxmlformats.org/officeDocument/2006/relationships/image" Target="media/image38.wmf"/><Relationship Id="rId74" Type="http://schemas.openxmlformats.org/officeDocument/2006/relationships/image" Target="media/image46.wmf"/><Relationship Id="rId79" Type="http://schemas.openxmlformats.org/officeDocument/2006/relationships/image" Target="media/image51.wmf"/><Relationship Id="rId102" Type="http://schemas.openxmlformats.org/officeDocument/2006/relationships/image" Target="media/image74.wmf"/><Relationship Id="rId123" Type="http://schemas.openxmlformats.org/officeDocument/2006/relationships/image" Target="media/image95.wmf"/><Relationship Id="rId128" Type="http://schemas.openxmlformats.org/officeDocument/2006/relationships/image" Target="media/image100.wmf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62.wmf"/><Relationship Id="rId95" Type="http://schemas.openxmlformats.org/officeDocument/2006/relationships/image" Target="media/image67.wmf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43" Type="http://schemas.openxmlformats.org/officeDocument/2006/relationships/image" Target="media/image31.wmf"/><Relationship Id="rId48" Type="http://schemas.openxmlformats.org/officeDocument/2006/relationships/oleObject" Target="embeddings/oleObject7.bin"/><Relationship Id="rId64" Type="http://schemas.openxmlformats.org/officeDocument/2006/relationships/image" Target="media/image40.wmf"/><Relationship Id="rId69" Type="http://schemas.openxmlformats.org/officeDocument/2006/relationships/oleObject" Target="embeddings/oleObject19.bin"/><Relationship Id="rId113" Type="http://schemas.openxmlformats.org/officeDocument/2006/relationships/image" Target="media/image85.wmf"/><Relationship Id="rId118" Type="http://schemas.openxmlformats.org/officeDocument/2006/relationships/image" Target="media/image90.wmf"/><Relationship Id="rId134" Type="http://schemas.openxmlformats.org/officeDocument/2006/relationships/hyperlink" Target="http://vilenin.narod.ru/Mm/Books/" TargetMode="External"/><Relationship Id="rId139" Type="http://schemas.openxmlformats.org/officeDocument/2006/relationships/hyperlink" Target="http://lib.mexmat.ru" TargetMode="External"/><Relationship Id="rId80" Type="http://schemas.openxmlformats.org/officeDocument/2006/relationships/image" Target="media/image52.wmf"/><Relationship Id="rId85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21.wmf"/><Relationship Id="rId38" Type="http://schemas.openxmlformats.org/officeDocument/2006/relationships/image" Target="media/image26.jpg"/><Relationship Id="rId46" Type="http://schemas.openxmlformats.org/officeDocument/2006/relationships/oleObject" Target="embeddings/oleObject6.bin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8.bin"/><Relationship Id="rId103" Type="http://schemas.openxmlformats.org/officeDocument/2006/relationships/image" Target="media/image75.wmf"/><Relationship Id="rId108" Type="http://schemas.openxmlformats.org/officeDocument/2006/relationships/image" Target="media/image80.wmf"/><Relationship Id="rId116" Type="http://schemas.openxmlformats.org/officeDocument/2006/relationships/image" Target="media/image88.wmf"/><Relationship Id="rId124" Type="http://schemas.openxmlformats.org/officeDocument/2006/relationships/image" Target="media/image96.wmf"/><Relationship Id="rId129" Type="http://schemas.openxmlformats.org/officeDocument/2006/relationships/image" Target="media/image101.wmf"/><Relationship Id="rId137" Type="http://schemas.openxmlformats.org/officeDocument/2006/relationships/hyperlink" Target="http://www.ziyonet.uz/" TargetMode="External"/><Relationship Id="rId20" Type="http://schemas.openxmlformats.org/officeDocument/2006/relationships/image" Target="media/image8.wmf"/><Relationship Id="rId41" Type="http://schemas.openxmlformats.org/officeDocument/2006/relationships/image" Target="media/image29.wmf"/><Relationship Id="rId54" Type="http://schemas.openxmlformats.org/officeDocument/2006/relationships/image" Target="media/image36.wmf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image" Target="media/image47.wmf"/><Relationship Id="rId83" Type="http://schemas.openxmlformats.org/officeDocument/2006/relationships/image" Target="media/image55.wmf"/><Relationship Id="rId88" Type="http://schemas.openxmlformats.org/officeDocument/2006/relationships/image" Target="media/image60.wmf"/><Relationship Id="rId91" Type="http://schemas.openxmlformats.org/officeDocument/2006/relationships/image" Target="media/image63.wmf"/><Relationship Id="rId96" Type="http://schemas.openxmlformats.org/officeDocument/2006/relationships/image" Target="media/image68.wmf"/><Relationship Id="rId111" Type="http://schemas.openxmlformats.org/officeDocument/2006/relationships/image" Target="media/image83.wmf"/><Relationship Id="rId132" Type="http://schemas.openxmlformats.org/officeDocument/2006/relationships/image" Target="media/image104.wmf"/><Relationship Id="rId140" Type="http://schemas.openxmlformats.org/officeDocument/2006/relationships/hyperlink" Target="http://www.mcmee.ru" TargetMode="Externa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4.wmf"/><Relationship Id="rId49" Type="http://schemas.openxmlformats.org/officeDocument/2006/relationships/image" Target="media/image34.wmf"/><Relationship Id="rId57" Type="http://schemas.openxmlformats.org/officeDocument/2006/relationships/oleObject" Target="embeddings/oleObject12.bin"/><Relationship Id="rId106" Type="http://schemas.openxmlformats.org/officeDocument/2006/relationships/image" Target="media/image78.wmf"/><Relationship Id="rId114" Type="http://schemas.openxmlformats.org/officeDocument/2006/relationships/image" Target="media/image86.wmf"/><Relationship Id="rId119" Type="http://schemas.openxmlformats.org/officeDocument/2006/relationships/image" Target="media/image91.wmf"/><Relationship Id="rId127" Type="http://schemas.openxmlformats.org/officeDocument/2006/relationships/image" Target="media/image99.wmf"/><Relationship Id="rId10" Type="http://schemas.openxmlformats.org/officeDocument/2006/relationships/image" Target="media/image2.wmf"/><Relationship Id="rId31" Type="http://schemas.openxmlformats.org/officeDocument/2006/relationships/image" Target="media/image19.wmf"/><Relationship Id="rId44" Type="http://schemas.openxmlformats.org/officeDocument/2006/relationships/oleObject" Target="embeddings/oleObject5.bin"/><Relationship Id="rId52" Type="http://schemas.openxmlformats.org/officeDocument/2006/relationships/image" Target="media/image35.wmf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7.bin"/><Relationship Id="rId73" Type="http://schemas.openxmlformats.org/officeDocument/2006/relationships/image" Target="media/image45.wmf"/><Relationship Id="rId78" Type="http://schemas.openxmlformats.org/officeDocument/2006/relationships/image" Target="media/image50.wmf"/><Relationship Id="rId81" Type="http://schemas.openxmlformats.org/officeDocument/2006/relationships/image" Target="media/image53.wmf"/><Relationship Id="rId86" Type="http://schemas.openxmlformats.org/officeDocument/2006/relationships/image" Target="media/image58.wmf"/><Relationship Id="rId94" Type="http://schemas.openxmlformats.org/officeDocument/2006/relationships/image" Target="media/image66.jpg"/><Relationship Id="rId99" Type="http://schemas.openxmlformats.org/officeDocument/2006/relationships/image" Target="media/image71.wmf"/><Relationship Id="rId101" Type="http://schemas.openxmlformats.org/officeDocument/2006/relationships/image" Target="media/image73.wmf"/><Relationship Id="rId122" Type="http://schemas.openxmlformats.org/officeDocument/2006/relationships/image" Target="media/image94.wmf"/><Relationship Id="rId130" Type="http://schemas.openxmlformats.org/officeDocument/2006/relationships/image" Target="media/image102.wmf"/><Relationship Id="rId135" Type="http://schemas.openxmlformats.org/officeDocument/2006/relationships/hyperlink" Target="http://www.allmath.ru/" TargetMode="External"/><Relationship Id="rId14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3" Type="http://schemas.openxmlformats.org/officeDocument/2006/relationships/oleObject" Target="embeddings/oleObject2.bin"/><Relationship Id="rId18" Type="http://schemas.openxmlformats.org/officeDocument/2006/relationships/image" Target="media/image6.jpg"/><Relationship Id="rId39" Type="http://schemas.openxmlformats.org/officeDocument/2006/relationships/image" Target="media/image27.jpg"/><Relationship Id="rId109" Type="http://schemas.openxmlformats.org/officeDocument/2006/relationships/image" Target="media/image81.wmf"/><Relationship Id="rId34" Type="http://schemas.openxmlformats.org/officeDocument/2006/relationships/image" Target="media/image22.wmf"/><Relationship Id="rId50" Type="http://schemas.openxmlformats.org/officeDocument/2006/relationships/oleObject" Target="embeddings/oleObject8.bin"/><Relationship Id="rId55" Type="http://schemas.openxmlformats.org/officeDocument/2006/relationships/oleObject" Target="embeddings/oleObject11.bin"/><Relationship Id="rId76" Type="http://schemas.openxmlformats.org/officeDocument/2006/relationships/image" Target="media/image48.wmf"/><Relationship Id="rId97" Type="http://schemas.openxmlformats.org/officeDocument/2006/relationships/image" Target="media/image69.wmf"/><Relationship Id="rId104" Type="http://schemas.openxmlformats.org/officeDocument/2006/relationships/image" Target="media/image76.wmf"/><Relationship Id="rId120" Type="http://schemas.openxmlformats.org/officeDocument/2006/relationships/image" Target="media/image92.wmf"/><Relationship Id="rId125" Type="http://schemas.openxmlformats.org/officeDocument/2006/relationships/image" Target="media/image97.wmf"/><Relationship Id="rId141" Type="http://schemas.openxmlformats.org/officeDocument/2006/relationships/hyperlink" Target="http://lib.mexmat.ru" TargetMode="External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64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2.wmf"/><Relationship Id="rId40" Type="http://schemas.openxmlformats.org/officeDocument/2006/relationships/image" Target="media/image28.wmf"/><Relationship Id="rId45" Type="http://schemas.openxmlformats.org/officeDocument/2006/relationships/image" Target="media/image32.wmf"/><Relationship Id="rId66" Type="http://schemas.openxmlformats.org/officeDocument/2006/relationships/image" Target="media/image41.wmf"/><Relationship Id="rId87" Type="http://schemas.openxmlformats.org/officeDocument/2006/relationships/image" Target="media/image59.wmf"/><Relationship Id="rId110" Type="http://schemas.openxmlformats.org/officeDocument/2006/relationships/image" Target="media/image82.wmf"/><Relationship Id="rId115" Type="http://schemas.openxmlformats.org/officeDocument/2006/relationships/image" Target="media/image87.wmf"/><Relationship Id="rId131" Type="http://schemas.openxmlformats.org/officeDocument/2006/relationships/image" Target="media/image103.wmf"/><Relationship Id="rId136" Type="http://schemas.openxmlformats.org/officeDocument/2006/relationships/hyperlink" Target="http://www.pedagog.uz/" TargetMode="External"/><Relationship Id="rId61" Type="http://schemas.openxmlformats.org/officeDocument/2006/relationships/oleObject" Target="embeddings/oleObject15.bin"/><Relationship Id="rId82" Type="http://schemas.openxmlformats.org/officeDocument/2006/relationships/image" Target="media/image54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56" Type="http://schemas.openxmlformats.org/officeDocument/2006/relationships/image" Target="media/image37.wmf"/><Relationship Id="rId77" Type="http://schemas.openxmlformats.org/officeDocument/2006/relationships/image" Target="media/image49.wmf"/><Relationship Id="rId100" Type="http://schemas.openxmlformats.org/officeDocument/2006/relationships/image" Target="media/image72.wmf"/><Relationship Id="rId105" Type="http://schemas.openxmlformats.org/officeDocument/2006/relationships/image" Target="media/image77.wmf"/><Relationship Id="rId126" Type="http://schemas.openxmlformats.org/officeDocument/2006/relationships/image" Target="media/image98.wmf"/><Relationship Id="rId8" Type="http://schemas.openxmlformats.org/officeDocument/2006/relationships/endnotes" Target="endnotes.xml"/><Relationship Id="rId51" Type="http://schemas.openxmlformats.org/officeDocument/2006/relationships/oleObject" Target="embeddings/oleObject9.bin"/><Relationship Id="rId72" Type="http://schemas.openxmlformats.org/officeDocument/2006/relationships/image" Target="media/image44.jpg"/><Relationship Id="rId93" Type="http://schemas.openxmlformats.org/officeDocument/2006/relationships/image" Target="media/image65.wmf"/><Relationship Id="rId98" Type="http://schemas.openxmlformats.org/officeDocument/2006/relationships/image" Target="media/image70.wmf"/><Relationship Id="rId121" Type="http://schemas.openxmlformats.org/officeDocument/2006/relationships/image" Target="media/image93.wmf"/><Relationship Id="rId142" Type="http://schemas.openxmlformats.org/officeDocument/2006/relationships/hyperlink" Target="http://techlibrary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E1BD7-6419-4838-9540-D9DB12ECDC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603</Words>
  <Characters>9142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Nematilla Isropilov</cp:lastModifiedBy>
  <cp:revision>2</cp:revision>
  <dcterms:created xsi:type="dcterms:W3CDTF">2016-05-17T23:53:00Z</dcterms:created>
  <dcterms:modified xsi:type="dcterms:W3CDTF">2016-05-17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